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35DF7" w:rsidRPr="009F4155" w:rsidRDefault="00E0620B">
      <w:pPr>
        <w:rPr>
          <w:rFonts w:ascii="Times New Roman" w:hAnsi="Times New Roman" w:cs="Times New Roman"/>
          <w:sz w:val="28"/>
          <w:szCs w:val="28"/>
        </w:rPr>
      </w:pPr>
      <w:r w:rsidRPr="009F4155">
        <w:rPr>
          <w:rFonts w:ascii="Times New Roman" w:hAnsi="Times New Roman" w:cs="Times New Roman"/>
          <w:sz w:val="28"/>
          <w:szCs w:val="28"/>
        </w:rPr>
        <w:t>Исследование распределений статистик и мощности критериев однородности в случае больших массивов данных</w:t>
      </w: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FC6C0A" w:rsidRDefault="009F4155">
      <w:pPr>
        <w:rPr>
          <w:rFonts w:ascii="Times New Roman" w:hAnsi="Times New Roman" w:cs="Times New Roman"/>
          <w:sz w:val="28"/>
          <w:szCs w:val="28"/>
        </w:rPr>
      </w:pP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23799092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A84F59" w:rsidRPr="00A84F59" w:rsidRDefault="00A84F59">
          <w:pPr>
            <w:pStyle w:val="a7"/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</w:pPr>
          <w:r w:rsidRPr="00A84F59"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  <w:t>Оглавление</w:t>
          </w:r>
        </w:p>
        <w:p w:rsidR="00A84F59" w:rsidRPr="00A84F59" w:rsidRDefault="00A84F59" w:rsidP="00A84F59">
          <w:pPr>
            <w:rPr>
              <w:lang w:eastAsia="ru-RU"/>
            </w:rPr>
          </w:pPr>
        </w:p>
        <w:p w:rsidR="002F21D1" w:rsidRDefault="00CE542A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 w:rsidR="00A84F59">
            <w:instrText xml:space="preserve"> TOC \o "1-3" \h \z \u </w:instrText>
          </w:r>
          <w:r>
            <w:fldChar w:fldCharType="separate"/>
          </w:r>
          <w:hyperlink w:anchor="_Toc515108928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Введение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28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3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2272F3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29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1.</w:t>
            </w:r>
            <w:r w:rsidR="002F21D1">
              <w:rPr>
                <w:rFonts w:eastAsiaTheme="minorEastAsia"/>
                <w:noProof/>
                <w:lang w:eastAsia="ru-RU"/>
              </w:rPr>
              <w:tab/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Критерии проверки однородности законов распределения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29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8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2272F3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30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1.1.</w:t>
            </w:r>
            <w:r w:rsidR="002F21D1">
              <w:rPr>
                <w:rFonts w:eastAsiaTheme="minorEastAsia"/>
                <w:noProof/>
                <w:lang w:eastAsia="ru-RU"/>
              </w:rPr>
              <w:tab/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Общая постановка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30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8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2272F3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31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1.2.</w:t>
            </w:r>
            <w:r w:rsidR="002F21D1">
              <w:rPr>
                <w:rFonts w:eastAsiaTheme="minorEastAsia"/>
                <w:noProof/>
                <w:lang w:eastAsia="ru-RU"/>
              </w:rPr>
              <w:tab/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Критерий Смирнова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31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8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2272F3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32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1.3.</w:t>
            </w:r>
            <w:r w:rsidR="002F21D1">
              <w:rPr>
                <w:rFonts w:eastAsiaTheme="minorEastAsia"/>
                <w:noProof/>
                <w:lang w:eastAsia="ru-RU"/>
              </w:rPr>
              <w:tab/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Критерий Лемана-Розенблатта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32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9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2272F3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33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1.4.</w:t>
            </w:r>
            <w:r w:rsidR="002F21D1">
              <w:rPr>
                <w:rFonts w:eastAsiaTheme="minorEastAsia"/>
                <w:noProof/>
                <w:lang w:eastAsia="ru-RU"/>
              </w:rPr>
              <w:tab/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Критерий Андерсона-Дарлинга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33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10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2272F3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34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2.</w:t>
            </w:r>
            <w:r w:rsidR="002F21D1">
              <w:rPr>
                <w:rFonts w:eastAsiaTheme="minorEastAsia"/>
                <w:noProof/>
                <w:lang w:eastAsia="ru-RU"/>
              </w:rPr>
              <w:tab/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распределений статистик критериев однородности на данных ограниченной точности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34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12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2272F3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35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2.1.</w:t>
            </w:r>
            <w:r w:rsidR="002F21D1">
              <w:rPr>
                <w:rFonts w:eastAsiaTheme="minorEastAsia"/>
                <w:noProof/>
                <w:lang w:eastAsia="ru-RU"/>
              </w:rPr>
              <w:tab/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распределений статистик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35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12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2272F3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36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2.2.</w:t>
            </w:r>
            <w:r w:rsidR="002F21D1">
              <w:rPr>
                <w:rFonts w:eastAsiaTheme="minorEastAsia"/>
                <w:noProof/>
                <w:lang w:eastAsia="ru-RU"/>
              </w:rPr>
              <w:tab/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Выводы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36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16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2272F3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37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3.</w:t>
            </w:r>
            <w:r w:rsidR="002F21D1">
              <w:rPr>
                <w:rFonts w:eastAsiaTheme="minorEastAsia"/>
                <w:noProof/>
                <w:lang w:eastAsia="ru-RU"/>
              </w:rPr>
              <w:tab/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мощностей критериев однородности на данных ограниченной точности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37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17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2272F3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38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3.1.</w:t>
            </w:r>
            <w:r w:rsidR="002F21D1">
              <w:rPr>
                <w:rFonts w:eastAsiaTheme="minorEastAsia"/>
                <w:noProof/>
                <w:lang w:eastAsia="ru-RU"/>
              </w:rPr>
              <w:tab/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мощностей критериев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38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17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2272F3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39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3.2.</w:t>
            </w:r>
            <w:r w:rsidR="002F21D1">
              <w:rPr>
                <w:rFonts w:eastAsiaTheme="minorEastAsia"/>
                <w:noProof/>
                <w:lang w:eastAsia="ru-RU"/>
              </w:rPr>
              <w:tab/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Выводы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39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25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2272F3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40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Заключение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40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25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2272F3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41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Список литературы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41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26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2272F3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42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Приложение А. Программные модули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42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27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A84F59" w:rsidRDefault="00CE542A">
          <w:r>
            <w:rPr>
              <w:b/>
              <w:bCs/>
            </w:rPr>
            <w:fldChar w:fldCharType="end"/>
          </w:r>
        </w:p>
      </w:sdtContent>
    </w:sdt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0" w:name="_Toc515108928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Введение</w:t>
      </w:r>
      <w:bookmarkEnd w:id="0"/>
    </w:p>
    <w:p w:rsidR="00FC6C0A" w:rsidRPr="00FC6C0A" w:rsidRDefault="00FC6C0A" w:rsidP="00FC6C0A">
      <w:pPr>
        <w:spacing w:line="360" w:lineRule="auto"/>
      </w:pPr>
    </w:p>
    <w:p w:rsidR="0044462F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Современное состояние и актуальность темы исследования.</w:t>
      </w:r>
    </w:p>
    <w:p w:rsidR="00D30D1F" w:rsidRPr="008E155F" w:rsidRDefault="00AE19A5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В прикладных исследованиях </w:t>
      </w:r>
      <w:r>
        <w:rPr>
          <w:rFonts w:ascii="Times New Roman" w:hAnsi="Times New Roman" w:cs="Times New Roman"/>
          <w:spacing w:val="2"/>
          <w:sz w:val="28"/>
          <w:szCs w:val="28"/>
        </w:rPr>
        <w:t>довольно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часто возникает необходимость выяснить, </w:t>
      </w:r>
      <w:r>
        <w:rPr>
          <w:rFonts w:ascii="Times New Roman" w:hAnsi="Times New Roman" w:cs="Times New Roman"/>
          <w:spacing w:val="2"/>
          <w:sz w:val="28"/>
          <w:szCs w:val="28"/>
        </w:rPr>
        <w:t>имеют ли различия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генеральные совокупности, из которых взяты две независимые выборки.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В математической статистике данная задача формулируется как проверка гипотезы об однородности </w:t>
      </w:r>
      <w:r w:rsidRPr="00FC6C0A">
        <w:rPr>
          <w:rFonts w:ascii="Times New Roman" w:hAnsi="Times New Roman" w:cs="Times New Roman"/>
          <w:spacing w:val="2"/>
          <w:sz w:val="28"/>
          <w:szCs w:val="28"/>
        </w:rPr>
        <w:t>законов распределения вероятностей</w:t>
      </w:r>
      <w:r>
        <w:rPr>
          <w:rFonts w:ascii="Times New Roman" w:hAnsi="Times New Roman" w:cs="Times New Roman"/>
          <w:spacing w:val="2"/>
          <w:sz w:val="28"/>
          <w:szCs w:val="28"/>
        </w:rPr>
        <w:t>.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>Необходимость проверки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данных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гипотез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появляется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различных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ситуациях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, когда хотят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удостовериться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неизменности (или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напротив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изменении) статистических свойств н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екоторого объекта или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процесса после целенаправленного изменения фактора или факторов (методики, технологии и т.д.), неявным образом влияющих на исследуемый объект.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 xml:space="preserve"> Иными словами, проверяется изменение или наоборот сохранение статистических показателей объекта или процесса до некоторого</w:t>
      </w:r>
      <w:r w:rsidR="00D30D1F">
        <w:rPr>
          <w:rFonts w:ascii="Times New Roman" w:hAnsi="Times New Roman" w:cs="Times New Roman"/>
          <w:spacing w:val="2"/>
          <w:sz w:val="28"/>
          <w:szCs w:val="28"/>
        </w:rPr>
        <w:t xml:space="preserve"> оказанного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 xml:space="preserve"> воздействия и после с течением времени.</w:t>
      </w:r>
      <w:r w:rsidR="00D30D1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30D1F" w:rsidRPr="00D30D1F">
        <w:rPr>
          <w:rFonts w:ascii="Times New Roman" w:hAnsi="Times New Roman" w:cs="Times New Roman"/>
          <w:spacing w:val="2"/>
          <w:sz w:val="28"/>
          <w:szCs w:val="28"/>
        </w:rPr>
        <w:t>Например, надо выяснить, влияет ли способ упаковки некоторых деталей на заводе на их потребительские качества через год после хранения.</w:t>
      </w:r>
      <w:r w:rsidR="00D30D1F">
        <w:rPr>
          <w:color w:val="000000"/>
          <w:shd w:val="clear" w:color="auto" w:fill="FFFFFF"/>
        </w:rPr>
        <w:t xml:space="preserve"> 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Или другой пример применения исследований однородности: в маркетинге важно выделить сегменты потребительского рынка. </w:t>
      </w:r>
    </w:p>
    <w:p w:rsidR="00AE19A5" w:rsidRPr="00DB5C72" w:rsidRDefault="008E155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8E155F">
        <w:rPr>
          <w:rFonts w:ascii="Times New Roman" w:hAnsi="Times New Roman" w:cs="Times New Roman"/>
          <w:spacing w:val="2"/>
          <w:sz w:val="28"/>
          <w:szCs w:val="28"/>
        </w:rPr>
        <w:t>В случае если установлена однородность двух выборок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то вполне вероятно группировка 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сегментов, из которых они взяты, в один.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В последующем это позволит воплотить в жизнь по отношению к ним схожую рекламную политику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(проводить одни и те же </w:t>
      </w:r>
      <w:proofErr w:type="gramStart"/>
      <w:r w:rsidRPr="008E155F">
        <w:rPr>
          <w:rFonts w:ascii="Times New Roman" w:hAnsi="Times New Roman" w:cs="Times New Roman"/>
          <w:spacing w:val="2"/>
          <w:sz w:val="28"/>
          <w:szCs w:val="28"/>
        </w:rPr>
        <w:t>маркетинговые  процедуры</w:t>
      </w:r>
      <w:proofErr w:type="gramEnd"/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 и т.п.).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В случае если же установлено отличие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то поведение потребителей в двух сегментах различно, объединять эти сегменты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невозможно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и могут понадобиться различные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рекламные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компании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своя для </w:t>
      </w:r>
      <w:r w:rsidR="00D30D1F" w:rsidRPr="00DB5C72">
        <w:rPr>
          <w:rFonts w:ascii="Times New Roman" w:hAnsi="Times New Roman" w:cs="Times New Roman"/>
          <w:spacing w:val="2"/>
          <w:sz w:val="28"/>
          <w:szCs w:val="28"/>
        </w:rPr>
        <w:t>каждого из этих сегментов.</w:t>
      </w:r>
    </w:p>
    <w:p w:rsidR="00426191" w:rsidRPr="00DB5C72" w:rsidRDefault="00426191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B5C72">
        <w:rPr>
          <w:rFonts w:ascii="Times New Roman" w:hAnsi="Times New Roman" w:cs="Times New Roman"/>
          <w:spacing w:val="2"/>
          <w:sz w:val="28"/>
          <w:szCs w:val="28"/>
        </w:rPr>
        <w:t>Для решения данной задачи широко используются критерии однородности.</w:t>
      </w:r>
      <w:r w:rsidR="003F7922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Критерии однородности призваны определить</w:t>
      </w:r>
      <w:r w:rsidR="003F7922" w:rsidRPr="00DB5C7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, взяты ли две (или более) выборки из одного распределения вероятностей.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На данный момент 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lastRenderedPageBreak/>
        <w:t xml:space="preserve">существуют множество таких критериев. Критерий однородности Смирнова предложен в работе [1] и рассмотрен в работах [2, 3]. 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В русскоязычной литературе трудно найти упоминания о критерии Андерсона-Дарлинга. Тем не менее, критерий 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>однородности Андерсона-Дарлинга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был подробно рассмотрен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в работах [4, 5].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На ряду с критерием Смирнова на практике частое применение </w:t>
      </w:r>
      <w:r w:rsidR="00077656">
        <w:rPr>
          <w:rFonts w:ascii="Times New Roman" w:hAnsi="Times New Roman" w:cs="Times New Roman"/>
          <w:spacing w:val="2"/>
          <w:sz w:val="28"/>
          <w:szCs w:val="28"/>
        </w:rPr>
        <w:t>находит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критерий </w:t>
      </w:r>
      <w:proofErr w:type="spellStart"/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>Лемана-Розенблатта</w:t>
      </w:r>
      <w:proofErr w:type="spellEnd"/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0335A" w:rsidRPr="00D0335A">
        <w:rPr>
          <w:rFonts w:ascii="Times New Roman" w:hAnsi="Times New Roman" w:cs="Times New Roman"/>
          <w:spacing w:val="2"/>
          <w:sz w:val="28"/>
          <w:szCs w:val="28"/>
        </w:rPr>
        <w:t>[6, 7</w:t>
      </w:r>
      <w:r w:rsidRPr="00D0335A">
        <w:rPr>
          <w:rFonts w:ascii="Times New Roman" w:hAnsi="Times New Roman" w:cs="Times New Roman"/>
          <w:spacing w:val="2"/>
          <w:sz w:val="28"/>
          <w:szCs w:val="28"/>
        </w:rPr>
        <w:t>].</w:t>
      </w:r>
    </w:p>
    <w:p w:rsidR="00DA354F" w:rsidRPr="00426191" w:rsidRDefault="00F57287" w:rsidP="00DA354F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На практике чаще всего приходится иметь дело с данными ограниченной точности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Зачастую, это целые числа, или данные с одним, двумя знаками после запятой. При больших объемах выборок, количество повторений в выборках тоже становится большим. Становится интересно, можно ли руководствоваться данными по исследованию критериев однородности для таких выборок. Подчиняются ли статистики критериев предельным распределениям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и при каких объемах выборок можно 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>реально пользоваться этими предельными распределениями статистик критериев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Исследования распределений статистик и мощностей критериев однородности подробно рассматривались в работах </w:t>
      </w:r>
      <w:r w:rsidR="00426191">
        <w:rPr>
          <w:rFonts w:ascii="Times New Roman" w:hAnsi="Times New Roman" w:cs="Times New Roman"/>
          <w:spacing w:val="2"/>
          <w:sz w:val="28"/>
          <w:szCs w:val="28"/>
        </w:rPr>
        <w:t>[</w:t>
      </w:r>
      <w:r w:rsidR="00B16502">
        <w:rPr>
          <w:rFonts w:ascii="Times New Roman" w:hAnsi="Times New Roman" w:cs="Times New Roman"/>
          <w:spacing w:val="2"/>
          <w:sz w:val="28"/>
          <w:szCs w:val="28"/>
        </w:rPr>
        <w:t>8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 xml:space="preserve"> - </w:t>
      </w:r>
      <w:r w:rsidR="00D0335A" w:rsidRPr="00D0335A">
        <w:rPr>
          <w:rFonts w:ascii="Times New Roman" w:hAnsi="Times New Roman" w:cs="Times New Roman"/>
          <w:spacing w:val="2"/>
          <w:sz w:val="28"/>
          <w:szCs w:val="28"/>
        </w:rPr>
        <w:t>11</w:t>
      </w:r>
      <w:r w:rsidRPr="00F57287">
        <w:rPr>
          <w:rFonts w:ascii="Times New Roman" w:hAnsi="Times New Roman" w:cs="Times New Roman"/>
          <w:spacing w:val="2"/>
          <w:sz w:val="28"/>
          <w:szCs w:val="28"/>
        </w:rPr>
        <w:t>].</w:t>
      </w:r>
    </w:p>
    <w:p w:rsidR="001A6F1D" w:rsidRPr="00D94CF4" w:rsidRDefault="0044462F" w:rsidP="00096EA0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Цель и задачи исследований.</w:t>
      </w:r>
      <w:r w:rsidR="00096EA0" w:rsidRPr="00096EA0">
        <w:rPr>
          <w:rFonts w:ascii="Times New Roman" w:hAnsi="Times New Roman" w:cs="Times New Roman"/>
          <w:b/>
          <w:spacing w:val="2"/>
          <w:sz w:val="28"/>
          <w:szCs w:val="28"/>
        </w:rPr>
        <w:t xml:space="preserve"> </w:t>
      </w:r>
      <w:r w:rsidR="00096EA0" w:rsidRPr="00096EA0">
        <w:rPr>
          <w:rFonts w:ascii="Times New Roman" w:hAnsi="Times New Roman" w:cs="Times New Roman"/>
          <w:spacing w:val="2"/>
          <w:sz w:val="28"/>
          <w:szCs w:val="28"/>
        </w:rPr>
        <w:t>Целью данной диссертационной работы является разработка математического и алгоритмического обеспечения</w:t>
      </w:r>
      <w:r w:rsidRPr="00096EA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096EA0">
        <w:rPr>
          <w:rFonts w:ascii="Times New Roman" w:hAnsi="Times New Roman" w:cs="Times New Roman"/>
          <w:spacing w:val="2"/>
          <w:sz w:val="28"/>
          <w:szCs w:val="28"/>
        </w:rPr>
        <w:t>для исследования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критериев однородности на данных ограниченной точности.</w:t>
      </w:r>
      <w:r w:rsidR="00096EA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</w:p>
    <w:p w:rsidR="0044462F" w:rsidRPr="001A6F1D" w:rsidRDefault="00096EA0" w:rsidP="00096EA0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096EA0">
        <w:rPr>
          <w:rFonts w:ascii="Times New Roman" w:hAnsi="Times New Roman" w:cs="Times New Roman"/>
          <w:spacing w:val="2"/>
          <w:sz w:val="28"/>
          <w:szCs w:val="28"/>
        </w:rPr>
        <w:t>Для достижения сформулированной цели были поставлены и решены следующие задачи: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pacing w:val="2"/>
          <w:sz w:val="28"/>
          <w:szCs w:val="28"/>
        </w:rPr>
        <w:t>исследование</w:t>
      </w:r>
      <w:proofErr w:type="gramEnd"/>
      <w:r>
        <w:rPr>
          <w:rFonts w:ascii="Times New Roman" w:hAnsi="Times New Roman" w:cs="Times New Roman"/>
          <w:spacing w:val="2"/>
          <w:sz w:val="28"/>
          <w:szCs w:val="28"/>
        </w:rPr>
        <w:t xml:space="preserve"> распределения статистик критериев однородности: Андерсона-Дарлинга, </w:t>
      </w:r>
      <w:proofErr w:type="spellStart"/>
      <w:r w:rsidRPr="001A6F1D"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, Смирнова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на данных ограниченной точности;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pacing w:val="2"/>
          <w:sz w:val="28"/>
          <w:szCs w:val="28"/>
        </w:rPr>
        <w:t>сравнительный</w:t>
      </w:r>
      <w:proofErr w:type="gramEnd"/>
      <w:r>
        <w:rPr>
          <w:rFonts w:ascii="Times New Roman" w:hAnsi="Times New Roman" w:cs="Times New Roman"/>
          <w:spacing w:val="2"/>
          <w:sz w:val="28"/>
          <w:szCs w:val="28"/>
        </w:rPr>
        <w:t xml:space="preserve"> анализ распределения статистик критериев с предельными функциями распределения;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pacing w:val="2"/>
          <w:sz w:val="28"/>
          <w:szCs w:val="28"/>
        </w:rPr>
        <w:t>сравнительный</w:t>
      </w:r>
      <w:proofErr w:type="gramEnd"/>
      <w:r>
        <w:rPr>
          <w:rFonts w:ascii="Times New Roman" w:hAnsi="Times New Roman" w:cs="Times New Roman"/>
          <w:spacing w:val="2"/>
          <w:sz w:val="28"/>
          <w:szCs w:val="28"/>
        </w:rPr>
        <w:t xml:space="preserve"> анализ мощности вышеизложенных критериев на данных ограниченной точности и сравнение с мощностями, полученными по данным без ограничения точности;</w:t>
      </w:r>
    </w:p>
    <w:p w:rsidR="001A6F1D" w:rsidRP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1A6F1D">
        <w:rPr>
          <w:rFonts w:ascii="Times New Roman" w:hAnsi="Times New Roman" w:cs="Times New Roman"/>
          <w:spacing w:val="2"/>
          <w:sz w:val="28"/>
          <w:szCs w:val="28"/>
        </w:rPr>
        <w:lastRenderedPageBreak/>
        <w:t>разработка</w:t>
      </w:r>
      <w:proofErr w:type="gramEnd"/>
      <w:r w:rsidRPr="001A6F1D">
        <w:rPr>
          <w:rFonts w:ascii="Times New Roman" w:hAnsi="Times New Roman" w:cs="Times New Roman"/>
          <w:spacing w:val="2"/>
          <w:sz w:val="28"/>
          <w:szCs w:val="28"/>
        </w:rPr>
        <w:t xml:space="preserve"> программного обеспечения для </w:t>
      </w:r>
      <w:r>
        <w:rPr>
          <w:rFonts w:ascii="Times New Roman" w:hAnsi="Times New Roman" w:cs="Times New Roman"/>
          <w:spacing w:val="2"/>
          <w:sz w:val="28"/>
          <w:szCs w:val="28"/>
        </w:rPr>
        <w:t>анализа схожести распределений статистик критериев с предельными распределениями и для вычисления мощностей критериев.</w:t>
      </w:r>
    </w:p>
    <w:p w:rsidR="00FC6C0A" w:rsidRPr="0044462F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Методы исследования.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Для решения поставленных задач использовались методы статистического анализа, теории вероятности, математической статистики и компьютерного моделирования.</w:t>
      </w:r>
    </w:p>
    <w:p w:rsidR="00DA354F" w:rsidRPr="00D94CF4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Научная новизна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диссертационной работы заключается в следующем:</w:t>
      </w:r>
    </w:p>
    <w:p w:rsidR="0044462F" w:rsidRPr="00C233BA" w:rsidRDefault="00C233BA" w:rsidP="00C233BA">
      <w:pPr>
        <w:pStyle w:val="a9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9"/>
          <w:szCs w:val="29"/>
        </w:rPr>
        <w:t>в</w:t>
      </w:r>
      <w:proofErr w:type="gramEnd"/>
      <w:r>
        <w:rPr>
          <w:rFonts w:ascii="Times New Roman" w:hAnsi="Times New Roman" w:cs="Times New Roman"/>
          <w:sz w:val="29"/>
          <w:szCs w:val="29"/>
        </w:rPr>
        <w:t xml:space="preserve"> результатах исследований распределений статистик по данным ограниченной точности;</w:t>
      </w:r>
    </w:p>
    <w:p w:rsidR="00C233BA" w:rsidRPr="00C233BA" w:rsidRDefault="00C233BA" w:rsidP="00C233BA">
      <w:pPr>
        <w:pStyle w:val="a9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9"/>
          <w:szCs w:val="29"/>
        </w:rPr>
        <w:t>в</w:t>
      </w:r>
      <w:proofErr w:type="gramEnd"/>
      <w:r>
        <w:rPr>
          <w:rFonts w:ascii="Times New Roman" w:hAnsi="Times New Roman" w:cs="Times New Roman"/>
          <w:sz w:val="29"/>
          <w:szCs w:val="29"/>
        </w:rPr>
        <w:t xml:space="preserve"> результатах исследования мощности критериев однородности на данных ограниченной точности и в сравнительном анализе с мощностями, полученными по выборкам без ограничений на точность.</w:t>
      </w:r>
    </w:p>
    <w:p w:rsidR="00DA354F" w:rsidRPr="00D94CF4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Основные положения, выносимые на защиту.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На защиту выносятся следующие результаты:</w:t>
      </w:r>
    </w:p>
    <w:p w:rsidR="0044462F" w:rsidRPr="00C233BA" w:rsidRDefault="00C233BA" w:rsidP="00C233BA">
      <w:pPr>
        <w:pStyle w:val="a9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highlight w:val="yellow"/>
          <w:lang w:val="en-US"/>
        </w:rPr>
      </w:pPr>
      <w:r w:rsidRPr="00C233BA">
        <w:rPr>
          <w:rFonts w:ascii="Times New Roman" w:hAnsi="Times New Roman" w:cs="Times New Roman"/>
          <w:spacing w:val="2"/>
          <w:sz w:val="28"/>
          <w:szCs w:val="28"/>
          <w:highlight w:val="yellow"/>
        </w:rPr>
        <w:t>/////////</w:t>
      </w:r>
    </w:p>
    <w:p w:rsidR="00C233BA" w:rsidRPr="00C233BA" w:rsidRDefault="00C233BA" w:rsidP="00C233BA">
      <w:pPr>
        <w:pStyle w:val="a9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highlight w:val="yellow"/>
          <w:lang w:val="en-US"/>
        </w:rPr>
      </w:pPr>
    </w:p>
    <w:p w:rsidR="0044462F" w:rsidRPr="00D94CF4" w:rsidRDefault="0044462F" w:rsidP="0044462F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Достоверность и обоснованность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научных положений, рекомендаций и выводов подтверждается:</w:t>
      </w:r>
    </w:p>
    <w:p w:rsidR="00DA354F" w:rsidRPr="0044462F" w:rsidRDefault="0044462F" w:rsidP="0044462F">
      <w:pPr>
        <w:pStyle w:val="a9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44462F">
        <w:rPr>
          <w:rFonts w:ascii="Times New Roman" w:hAnsi="Times New Roman" w:cs="Times New Roman"/>
          <w:spacing w:val="2"/>
          <w:sz w:val="28"/>
          <w:szCs w:val="28"/>
        </w:rPr>
        <w:t>корректным</w:t>
      </w:r>
      <w:proofErr w:type="gramEnd"/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применением математического аппарата и методов статистического моделирования для исследования свойств и распределений статистик критериев;</w:t>
      </w:r>
    </w:p>
    <w:p w:rsidR="0044462F" w:rsidRPr="0044462F" w:rsidRDefault="0044462F" w:rsidP="0044462F">
      <w:pPr>
        <w:pStyle w:val="a9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44462F">
        <w:rPr>
          <w:rFonts w:ascii="Times New Roman" w:hAnsi="Times New Roman" w:cs="Times New Roman"/>
          <w:spacing w:val="2"/>
          <w:sz w:val="28"/>
          <w:szCs w:val="28"/>
        </w:rPr>
        <w:t>совпадением</w:t>
      </w:r>
      <w:proofErr w:type="gramEnd"/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результатов статистического моделирования с известными теоретическими результатами.</w:t>
      </w:r>
    </w:p>
    <w:p w:rsidR="00DA354F" w:rsidRDefault="000268C9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0268C9">
        <w:rPr>
          <w:rFonts w:ascii="Times New Roman" w:hAnsi="Times New Roman" w:cs="Times New Roman"/>
          <w:b/>
          <w:spacing w:val="2"/>
          <w:sz w:val="28"/>
          <w:szCs w:val="28"/>
        </w:rPr>
        <w:t xml:space="preserve">Личный творческий вклад автора </w:t>
      </w:r>
      <w:r>
        <w:rPr>
          <w:rFonts w:ascii="Times New Roman" w:hAnsi="Times New Roman" w:cs="Times New Roman"/>
          <w:spacing w:val="2"/>
          <w:sz w:val="28"/>
          <w:szCs w:val="28"/>
        </w:rPr>
        <w:t>заключается:</w:t>
      </w:r>
    </w:p>
    <w:p w:rsid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9"/>
          <w:szCs w:val="29"/>
        </w:rPr>
        <w:t>в</w:t>
      </w:r>
      <w:proofErr w:type="gramEnd"/>
      <w:r>
        <w:rPr>
          <w:rFonts w:ascii="Times New Roman" w:hAnsi="Times New Roman" w:cs="Times New Roman"/>
          <w:sz w:val="29"/>
          <w:szCs w:val="29"/>
        </w:rPr>
        <w:t xml:space="preserve"> формулировании этапов исследования распределений статистик рассматриваемых критериев однородности на данных ограниченной точности</w:t>
      </w:r>
      <w:r w:rsidR="00C233BA">
        <w:rPr>
          <w:rFonts w:ascii="Times New Roman" w:hAnsi="Times New Roman" w:cs="Times New Roman"/>
          <w:sz w:val="29"/>
          <w:szCs w:val="29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pacing w:val="2"/>
          <w:sz w:val="28"/>
          <w:szCs w:val="28"/>
        </w:rPr>
        <w:t>в</w:t>
      </w:r>
      <w:proofErr w:type="gramEnd"/>
      <w:r>
        <w:rPr>
          <w:rFonts w:ascii="Times New Roman" w:hAnsi="Times New Roman" w:cs="Times New Roman"/>
          <w:spacing w:val="2"/>
          <w:sz w:val="28"/>
          <w:szCs w:val="28"/>
        </w:rPr>
        <w:t xml:space="preserve"> описании методики исследования данных ограниченной точности</w:t>
      </w:r>
      <w:r w:rsidR="00C233BA">
        <w:rPr>
          <w:rFonts w:ascii="Times New Roman" w:hAnsi="Times New Roman" w:cs="Times New Roman"/>
          <w:spacing w:val="2"/>
          <w:sz w:val="28"/>
          <w:szCs w:val="28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pacing w:val="2"/>
          <w:sz w:val="28"/>
          <w:szCs w:val="28"/>
        </w:rPr>
        <w:lastRenderedPageBreak/>
        <w:t>в</w:t>
      </w:r>
      <w:proofErr w:type="gramEnd"/>
      <w:r>
        <w:rPr>
          <w:rFonts w:ascii="Times New Roman" w:hAnsi="Times New Roman" w:cs="Times New Roman"/>
          <w:spacing w:val="2"/>
          <w:sz w:val="28"/>
          <w:szCs w:val="28"/>
        </w:rPr>
        <w:t xml:space="preserve"> исследовании распределения статистик критериев (проверка близости к предельной функции распределения)</w:t>
      </w:r>
      <w:r w:rsidR="00C233BA">
        <w:rPr>
          <w:rFonts w:ascii="Times New Roman" w:hAnsi="Times New Roman" w:cs="Times New Roman"/>
          <w:spacing w:val="2"/>
          <w:sz w:val="28"/>
          <w:szCs w:val="28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9"/>
          <w:szCs w:val="29"/>
        </w:rPr>
        <w:t>в</w:t>
      </w:r>
      <w:proofErr w:type="gramEnd"/>
      <w:r>
        <w:rPr>
          <w:rFonts w:ascii="Times New Roman" w:hAnsi="Times New Roman" w:cs="Times New Roman"/>
          <w:sz w:val="29"/>
          <w:szCs w:val="29"/>
        </w:rPr>
        <w:t xml:space="preserve"> вычислении мощности данных критериев на данных ограниченной точности и сравнение с мощностями на данных без округления</w:t>
      </w:r>
      <w:r w:rsidR="00C233BA">
        <w:rPr>
          <w:rFonts w:ascii="Times New Roman" w:hAnsi="Times New Roman" w:cs="Times New Roman"/>
          <w:sz w:val="29"/>
          <w:szCs w:val="29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9"/>
          <w:szCs w:val="29"/>
        </w:rPr>
        <w:t>в</w:t>
      </w:r>
      <w:proofErr w:type="gramEnd"/>
      <w:r>
        <w:rPr>
          <w:rFonts w:ascii="Times New Roman" w:hAnsi="Times New Roman" w:cs="Times New Roman"/>
          <w:sz w:val="29"/>
          <w:szCs w:val="29"/>
        </w:rPr>
        <w:t xml:space="preserve"> реализации полученных результатов в языке разработки  программного обеспечения </w:t>
      </w:r>
      <w:r>
        <w:rPr>
          <w:rFonts w:ascii="Times New Roman" w:hAnsi="Times New Roman" w:cs="Times New Roman"/>
          <w:sz w:val="29"/>
          <w:szCs w:val="29"/>
          <w:lang w:val="en-US"/>
        </w:rPr>
        <w:t>Python</w:t>
      </w:r>
      <w:r w:rsidR="00C233BA">
        <w:rPr>
          <w:rFonts w:ascii="Times New Roman" w:hAnsi="Times New Roman" w:cs="Times New Roman"/>
          <w:sz w:val="29"/>
          <w:szCs w:val="29"/>
        </w:rPr>
        <w:t>.</w:t>
      </w:r>
    </w:p>
    <w:p w:rsidR="00ED5097" w:rsidRDefault="00ED5097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</w:p>
    <w:p w:rsidR="00ED5097" w:rsidRDefault="00ED5097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</w:p>
    <w:p w:rsidR="00DA354F" w:rsidRPr="00ED5097" w:rsidRDefault="00146BC3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  <w:r w:rsidRPr="00146BC3">
        <w:rPr>
          <w:rFonts w:ascii="Times New Roman" w:hAnsi="Times New Roman" w:cs="Times New Roman"/>
          <w:b/>
          <w:sz w:val="29"/>
          <w:szCs w:val="29"/>
        </w:rPr>
        <w:t>Практическая ценность и реализация результатов работы.</w:t>
      </w:r>
    </w:p>
    <w:p w:rsidR="00146BC3" w:rsidRPr="00D94CF4" w:rsidRDefault="00B65544" w:rsidP="00ED5097">
      <w:pPr>
        <w:spacing w:after="0" w:line="360" w:lineRule="auto"/>
        <w:jc w:val="both"/>
        <w:rPr>
          <w:rFonts w:ascii="Times New Roman" w:hAnsi="Times New Roman" w:cs="Times New Roman"/>
          <w:sz w:val="29"/>
          <w:szCs w:val="29"/>
        </w:rPr>
      </w:pPr>
      <w:r w:rsidRPr="00ED5097">
        <w:rPr>
          <w:rFonts w:ascii="Times New Roman" w:hAnsi="Times New Roman" w:cs="Times New Roman"/>
          <w:sz w:val="29"/>
          <w:szCs w:val="29"/>
        </w:rPr>
        <w:t xml:space="preserve">Полученные в работе результаты могут быть использованы в прикладных задачах статистического анализа в задачах по выявлению однородности. Сформулированы рекомендации по использованию критериев Андерсона-Дарлинга, </w:t>
      </w:r>
      <w:proofErr w:type="spellStart"/>
      <w:r w:rsidRPr="00ED5097">
        <w:rPr>
          <w:rFonts w:ascii="Times New Roman" w:hAnsi="Times New Roman" w:cs="Times New Roman"/>
          <w:sz w:val="29"/>
          <w:szCs w:val="29"/>
        </w:rPr>
        <w:t>Лемана-Розенблатта</w:t>
      </w:r>
      <w:proofErr w:type="spellEnd"/>
      <w:r w:rsidRPr="00ED5097">
        <w:rPr>
          <w:rFonts w:ascii="Times New Roman" w:hAnsi="Times New Roman" w:cs="Times New Roman"/>
          <w:sz w:val="29"/>
          <w:szCs w:val="29"/>
        </w:rPr>
        <w:t>, Смирнова на данных ограниченной точности.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Разработанное программное обеспечение может применяться во многих сферах для решения прикладных задач, связанных с выявлением однородности данных.</w:t>
      </w:r>
    </w:p>
    <w:p w:rsidR="00DA354F" w:rsidRDefault="00146BC3" w:rsidP="00146BC3">
      <w:pPr>
        <w:pStyle w:val="Default"/>
        <w:spacing w:line="360" w:lineRule="auto"/>
        <w:ind w:firstLine="567"/>
        <w:rPr>
          <w:color w:val="auto"/>
          <w:spacing w:val="2"/>
          <w:sz w:val="28"/>
          <w:szCs w:val="28"/>
        </w:rPr>
      </w:pPr>
      <w:r w:rsidRPr="00146BC3">
        <w:rPr>
          <w:b/>
          <w:color w:val="auto"/>
          <w:spacing w:val="2"/>
          <w:sz w:val="28"/>
          <w:szCs w:val="28"/>
        </w:rPr>
        <w:t>Структура работы.</w:t>
      </w:r>
      <w:r w:rsidRPr="00146BC3">
        <w:rPr>
          <w:color w:val="auto"/>
          <w:spacing w:val="2"/>
          <w:sz w:val="28"/>
          <w:szCs w:val="28"/>
        </w:rPr>
        <w:t xml:space="preserve"> </w:t>
      </w:r>
      <w:r w:rsidRPr="00146BC3">
        <w:rPr>
          <w:color w:val="auto"/>
          <w:spacing w:val="2"/>
          <w:sz w:val="28"/>
          <w:szCs w:val="28"/>
          <w:highlight w:val="yellow"/>
        </w:rPr>
        <w:t>Диссертация состоит из введения, 5 глав основного содержания, заключения, списка литературы и 3 приложений. Основная часть содержания изложена на … страницах, включая … рисунков, … таблиц и списка литературы из … источников.</w:t>
      </w:r>
    </w:p>
    <w:p w:rsidR="00146BC3" w:rsidRPr="00ED5097" w:rsidRDefault="00146BC3" w:rsidP="006C0D76">
      <w:pPr>
        <w:autoSpaceDE w:val="0"/>
        <w:autoSpaceDN w:val="0"/>
        <w:adjustRightInd w:val="0"/>
        <w:spacing w:after="0" w:line="360" w:lineRule="auto"/>
        <w:ind w:firstLine="567"/>
        <w:rPr>
          <w:rFonts w:ascii="Times New Roman" w:hAnsi="Times New Roman" w:cs="Times New Roman"/>
          <w:sz w:val="29"/>
          <w:szCs w:val="29"/>
        </w:rPr>
      </w:pPr>
      <w:r w:rsidRPr="00ED5097">
        <w:rPr>
          <w:rFonts w:ascii="Times New Roman" w:hAnsi="Times New Roman" w:cs="Times New Roman"/>
          <w:b/>
          <w:spacing w:val="2"/>
          <w:sz w:val="28"/>
          <w:szCs w:val="28"/>
        </w:rPr>
        <w:t>Краткое содержание работы.</w:t>
      </w:r>
      <w:r>
        <w:rPr>
          <w:b/>
          <w:bCs/>
          <w:sz w:val="28"/>
          <w:szCs w:val="28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В первой главе представлены основные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определения, необходимые теоретические выкладки, используемые в работе,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формулируются задачи исследования.</w:t>
      </w:r>
    </w:p>
    <w:p w:rsidR="00146BC3" w:rsidRDefault="00146BC3" w:rsidP="006C0D76">
      <w:pPr>
        <w:pStyle w:val="Default"/>
        <w:spacing w:line="360" w:lineRule="auto"/>
        <w:ind w:firstLine="567"/>
        <w:rPr>
          <w:color w:val="auto"/>
          <w:sz w:val="29"/>
          <w:szCs w:val="29"/>
        </w:rPr>
      </w:pPr>
      <w:r w:rsidRPr="006C0D76">
        <w:rPr>
          <w:sz w:val="28"/>
          <w:szCs w:val="28"/>
        </w:rPr>
        <w:t>Во второй главе исследуются</w:t>
      </w:r>
      <w:r w:rsidR="00ED5097" w:rsidRPr="00ED5097">
        <w:rPr>
          <w:sz w:val="28"/>
          <w:szCs w:val="28"/>
        </w:rPr>
        <w:t xml:space="preserve"> </w:t>
      </w:r>
      <w:r w:rsidR="00ED5097">
        <w:rPr>
          <w:sz w:val="28"/>
          <w:szCs w:val="28"/>
        </w:rPr>
        <w:t xml:space="preserve">распределения статистик критериев Смирнова, </w:t>
      </w:r>
      <w:r w:rsidR="00ED5097" w:rsidRPr="00ED5097">
        <w:rPr>
          <w:sz w:val="29"/>
          <w:szCs w:val="29"/>
        </w:rPr>
        <w:t xml:space="preserve">Андерсона-Дарлинга, </w:t>
      </w:r>
      <w:proofErr w:type="spellStart"/>
      <w:r w:rsidR="00ED5097" w:rsidRPr="00ED5097">
        <w:rPr>
          <w:color w:val="auto"/>
          <w:sz w:val="29"/>
          <w:szCs w:val="29"/>
        </w:rPr>
        <w:t>Лемана-Розенблатта</w:t>
      </w:r>
      <w:proofErr w:type="spellEnd"/>
      <w:r w:rsidR="00ED5097">
        <w:rPr>
          <w:color w:val="auto"/>
          <w:sz w:val="29"/>
          <w:szCs w:val="29"/>
        </w:rPr>
        <w:t>, полученные на данных ограниченной точности.</w:t>
      </w:r>
    </w:p>
    <w:p w:rsidR="00ED5097" w:rsidRDefault="00ED5097" w:rsidP="006C0D76">
      <w:pPr>
        <w:pStyle w:val="Default"/>
        <w:spacing w:line="360" w:lineRule="auto"/>
        <w:ind w:firstLine="567"/>
        <w:rPr>
          <w:color w:val="auto"/>
          <w:sz w:val="29"/>
          <w:szCs w:val="29"/>
        </w:rPr>
      </w:pPr>
      <w:r>
        <w:rPr>
          <w:color w:val="auto"/>
          <w:sz w:val="29"/>
          <w:szCs w:val="29"/>
        </w:rPr>
        <w:t>В третьей главе исследуются мощности</w:t>
      </w:r>
      <w:r w:rsidR="006C0D76" w:rsidRPr="006C0D76">
        <w:rPr>
          <w:color w:val="auto"/>
          <w:sz w:val="29"/>
          <w:szCs w:val="29"/>
        </w:rPr>
        <w:t xml:space="preserve"> </w:t>
      </w:r>
      <w:r w:rsidR="006C0D76">
        <w:rPr>
          <w:color w:val="auto"/>
          <w:sz w:val="29"/>
          <w:szCs w:val="29"/>
        </w:rPr>
        <w:t>вышеизложенных критериев.</w:t>
      </w:r>
    </w:p>
    <w:p w:rsidR="006C0D76" w:rsidRPr="006C0D76" w:rsidRDefault="006C0D76" w:rsidP="006C0D76">
      <w:pPr>
        <w:autoSpaceDE w:val="0"/>
        <w:autoSpaceDN w:val="0"/>
        <w:adjustRightInd w:val="0"/>
        <w:spacing w:after="0" w:line="360" w:lineRule="auto"/>
        <w:ind w:firstLine="567"/>
        <w:rPr>
          <w:rFonts w:ascii="Times New Roman" w:hAnsi="Times New Roman" w:cs="Times New Roman"/>
          <w:sz w:val="29"/>
          <w:szCs w:val="29"/>
        </w:rPr>
      </w:pPr>
      <w:r>
        <w:rPr>
          <w:rFonts w:ascii="Times New Roman" w:hAnsi="Times New Roman" w:cs="Times New Roman"/>
          <w:sz w:val="29"/>
          <w:szCs w:val="29"/>
        </w:rPr>
        <w:lastRenderedPageBreak/>
        <w:t xml:space="preserve">В заключении приводится перечень основных результатов исследований, в приложении представлены фрагменты исходных текстов разработанной </w:t>
      </w:r>
      <w:r w:rsidRPr="006C0D76">
        <w:rPr>
          <w:rFonts w:ascii="Times New Roman" w:hAnsi="Times New Roman" w:cs="Times New Roman"/>
          <w:sz w:val="29"/>
          <w:szCs w:val="29"/>
        </w:rPr>
        <w:t>прог</w:t>
      </w:r>
      <w:r>
        <w:rPr>
          <w:rFonts w:ascii="Times New Roman" w:hAnsi="Times New Roman" w:cs="Times New Roman"/>
          <w:sz w:val="29"/>
          <w:szCs w:val="29"/>
        </w:rPr>
        <w:t>раммы</w:t>
      </w:r>
      <w:r w:rsidRPr="006C0D76">
        <w:rPr>
          <w:rFonts w:ascii="Times New Roman" w:hAnsi="Times New Roman" w:cs="Times New Roman"/>
          <w:sz w:val="29"/>
          <w:szCs w:val="29"/>
        </w:rPr>
        <w:t xml:space="preserve"> </w:t>
      </w:r>
      <w:r>
        <w:rPr>
          <w:rFonts w:ascii="Times New Roman" w:hAnsi="Times New Roman" w:cs="Times New Roman"/>
          <w:sz w:val="29"/>
          <w:szCs w:val="29"/>
        </w:rPr>
        <w:t>на языке</w:t>
      </w:r>
      <w:r w:rsidRPr="006C0D76">
        <w:rPr>
          <w:rFonts w:ascii="Times New Roman" w:hAnsi="Times New Roman" w:cs="Times New Roman"/>
          <w:sz w:val="29"/>
          <w:szCs w:val="29"/>
        </w:rPr>
        <w:t xml:space="preserve"> </w:t>
      </w:r>
      <w:r>
        <w:rPr>
          <w:rFonts w:ascii="Times New Roman" w:hAnsi="Times New Roman" w:cs="Times New Roman"/>
          <w:sz w:val="29"/>
          <w:szCs w:val="29"/>
        </w:rPr>
        <w:t xml:space="preserve">программирования </w:t>
      </w:r>
      <w:r>
        <w:rPr>
          <w:rFonts w:ascii="Times New Roman" w:hAnsi="Times New Roman" w:cs="Times New Roman"/>
          <w:sz w:val="29"/>
          <w:szCs w:val="29"/>
          <w:lang w:val="en-US"/>
        </w:rPr>
        <w:t>Python</w:t>
      </w:r>
      <w:r w:rsidRPr="006C0D76">
        <w:rPr>
          <w:rFonts w:ascii="Times New Roman" w:hAnsi="Times New Roman" w:cs="Times New Roman"/>
          <w:sz w:val="29"/>
          <w:szCs w:val="29"/>
        </w:rPr>
        <w:t>.</w:t>
      </w: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9F4155" w:rsidRPr="00A84F59" w:rsidRDefault="003D7F6B" w:rsidP="009F4155">
      <w:pPr>
        <w:pStyle w:val="1"/>
        <w:numPr>
          <w:ilvl w:val="0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" w:name="_Toc515108929"/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К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ритерии</w:t>
      </w:r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роверки</w:t>
      </w:r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однородности законов распределения</w:t>
      </w:r>
      <w:bookmarkEnd w:id="1"/>
    </w:p>
    <w:p w:rsidR="00B96709" w:rsidRPr="00B96709" w:rsidRDefault="003D7F6B" w:rsidP="00B96709">
      <w:pPr>
        <w:pStyle w:val="2"/>
        <w:numPr>
          <w:ilvl w:val="1"/>
          <w:numId w:val="1"/>
        </w:numPr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</w:pPr>
      <w:bookmarkStart w:id="2" w:name="_Toc515108930"/>
      <w:r w:rsidRPr="0001195C"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  <w:t>Общая постановка</w:t>
      </w:r>
      <w:bookmarkEnd w:id="2"/>
    </w:p>
    <w:p w:rsidR="0001195C" w:rsidRPr="0001195C" w:rsidRDefault="00B96709" w:rsidP="00D2493B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B96709">
        <w:rPr>
          <w:rFonts w:ascii="Times New Roman" w:hAnsi="Times New Roman" w:cs="Times New Roman"/>
          <w:spacing w:val="2"/>
          <w:sz w:val="28"/>
          <w:szCs w:val="28"/>
        </w:rPr>
        <w:t>При анализе случайных ошибок средств измерений, при статическом управлении качеством процессов часто возникают вопросы решения</w:t>
      </w:r>
      <w:r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задач</w:t>
      </w:r>
      <w:r w:rsidR="0002420A">
        <w:rPr>
          <w:rFonts w:ascii="Times New Roman" w:hAnsi="Times New Roman" w:cs="Times New Roman"/>
          <w:spacing w:val="2"/>
          <w:sz w:val="28"/>
          <w:szCs w:val="28"/>
        </w:rPr>
        <w:t>и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проверки гипотез о принадлежно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сти двух выборок случайных величин одной и той же генеральной совокуп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ности. Такая задача</w:t>
      </w:r>
      <w:r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естественно</w:t>
      </w:r>
      <w:r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возникает при п</w:t>
      </w:r>
      <w:r>
        <w:rPr>
          <w:rFonts w:ascii="Times New Roman" w:hAnsi="Times New Roman" w:cs="Times New Roman"/>
          <w:spacing w:val="2"/>
          <w:sz w:val="28"/>
          <w:szCs w:val="28"/>
        </w:rPr>
        <w:t>р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оверке средств измерений, когда пытаются убе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диться в том, что закон распределения случайных ошибок измерений не пре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терпел существенных изменений </w:t>
      </w:r>
      <w:r>
        <w:rPr>
          <w:rFonts w:ascii="Times New Roman" w:hAnsi="Times New Roman" w:cs="Times New Roman"/>
          <w:spacing w:val="2"/>
          <w:sz w:val="28"/>
          <w:szCs w:val="28"/>
        </w:rPr>
        <w:t>с течением времени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983CD6" w:rsidRPr="00D2493B" w:rsidRDefault="00983CD6" w:rsidP="00D2493B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Задача проверки однородности двух выборок формулируется следующим образом. Пусть имеются две упорядоченные по </w:t>
      </w:r>
      <w:r w:rsidR="0001195C">
        <w:rPr>
          <w:rFonts w:ascii="Times New Roman" w:hAnsi="Times New Roman" w:cs="Times New Roman"/>
          <w:spacing w:val="2"/>
          <w:sz w:val="28"/>
          <w:szCs w:val="28"/>
        </w:rPr>
        <w:t>не убыванию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выборки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размером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1.25pt" o:ole="">
            <v:imagedata r:id="rId8" o:title=""/>
          </v:shape>
          <o:OLEObject Type="Embed" ProgID="Equation.DSMT4" ShapeID="_x0000_i1025" DrawAspect="Content" ObjectID="_1588897101" r:id="rId9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proofErr w:type="gramEnd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26" type="#_x0000_t75" style="width:9.75pt;height:11.25pt" o:ole="">
            <v:imagedata r:id="rId10" o:title=""/>
          </v:shape>
          <o:OLEObject Type="Embed" ProgID="Equation.DSMT4" ShapeID="_x0000_i1026" DrawAspect="Content" ObjectID="_1588897102" r:id="rId11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:</w:t>
      </w:r>
    </w:p>
    <w:p w:rsidR="00983CD6" w:rsidRPr="00D2493B" w:rsidRDefault="00253D86" w:rsidP="00D2493B">
      <w:pPr>
        <w:spacing w:after="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1560" w:dyaOrig="360">
          <v:shape id="_x0000_i1027" type="#_x0000_t75" style="width:78pt;height:18pt" o:ole="">
            <v:imagedata r:id="rId12" o:title=""/>
          </v:shape>
          <o:OLEObject Type="Embed" ProgID="Equation.DSMT4" ShapeID="_x0000_i1027" DrawAspect="Content" ObjectID="_1588897103" r:id="rId13"/>
        </w:object>
      </w:r>
      <w:r w:rsidR="00D2493B"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proofErr w:type="gramStart"/>
      <w:r w:rsidR="00D2493B"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и </w:t>
      </w:r>
      <w:r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1579" w:dyaOrig="360">
          <v:shape id="_x0000_i1028" type="#_x0000_t75" style="width:78.75pt;height:18pt" o:ole="">
            <v:imagedata r:id="rId14" o:title=""/>
          </v:shape>
          <o:OLEObject Type="Embed" ProgID="Equation.DSMT4" ShapeID="_x0000_i1028" DrawAspect="Content" ObjectID="_1588897104" r:id="rId15"/>
        </w:object>
      </w:r>
      <w:r w:rsidR="00D2493B" w:rsidRPr="00D2493B">
        <w:rPr>
          <w:rFonts w:ascii="Times New Roman" w:hAnsi="Times New Roman" w:cs="Times New Roman"/>
          <w:spacing w:val="2"/>
          <w:sz w:val="28"/>
          <w:szCs w:val="28"/>
        </w:rPr>
        <w:t>.</w:t>
      </w:r>
      <w:proofErr w:type="gramEnd"/>
    </w:p>
    <w:p w:rsidR="00D2493B" w:rsidRDefault="00D2493B" w:rsidP="000B4128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Для определенности обычно полагают,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что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620" w:dyaOrig="260">
          <v:shape id="_x0000_i1029" type="#_x0000_t75" style="width:30.75pt;height:12.75pt" o:ole="">
            <v:imagedata r:id="rId16" o:title=""/>
          </v:shape>
          <o:OLEObject Type="Embed" ProgID="Equation.DSMT4" ShapeID="_x0000_i1029" DrawAspect="Content" ObjectID="_1588897105" r:id="rId17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,</w:t>
      </w:r>
      <w:proofErr w:type="gramEnd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но это совсем необязательно. Проверяется гипо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теза о том, что </w:t>
      </w:r>
      <w:r w:rsidR="0002420A">
        <w:rPr>
          <w:rFonts w:ascii="Times New Roman" w:hAnsi="Times New Roman" w:cs="Times New Roman"/>
          <w:spacing w:val="2"/>
          <w:sz w:val="28"/>
          <w:szCs w:val="28"/>
        </w:rPr>
        <w:t>обе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выборки извлечены из одной и той же генеральной сово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купности, т.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е.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30" type="#_x0000_t75" style="width:17.25pt;height:18pt" o:ole="">
            <v:imagedata r:id="rId18" o:title=""/>
          </v:shape>
          <o:OLEObject Type="Embed" ProgID="Equation.DSMT4" ShapeID="_x0000_i1030" DrawAspect="Content" ObjectID="_1588897106" r:id="rId19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:</w:t>
      </w:r>
      <w:proofErr w:type="gramEnd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1260" w:dyaOrig="320">
          <v:shape id="_x0000_i1031" type="#_x0000_t75" style="width:63pt;height:15.75pt" o:ole="">
            <v:imagedata r:id="rId20" o:title=""/>
          </v:shape>
          <o:OLEObject Type="Embed" ProgID="Equation.DSMT4" ShapeID="_x0000_i1031" DrawAspect="Content" ObjectID="_1588897107" r:id="rId21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при любом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32" type="#_x0000_t75" style="width:9.75pt;height:11.25pt" o:ole="">
            <v:imagedata r:id="rId22" o:title=""/>
          </v:shape>
          <o:OLEObject Type="Embed" ProgID="Equation.DSMT4" ShapeID="_x0000_i1032" DrawAspect="Content" ObjectID="_1588897108" r:id="rId23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70578E" w:rsidRPr="000B4128" w:rsidRDefault="0070578E" w:rsidP="000B4128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3D7F6B" w:rsidRDefault="003D7F6B" w:rsidP="003D7F6B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3" w:name="_Toc515108931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й Смирнова</w:t>
      </w:r>
      <w:bookmarkEnd w:id="3"/>
    </w:p>
    <w:p w:rsidR="002E5DF7" w:rsidRPr="00AD0982" w:rsidRDefault="00B853B0" w:rsidP="00B853B0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ab/>
        <w:t>Критерий Смирнова - э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>то двухсторонний тест с нулевой гипотезой о том, что из одного и того же непрерывного распределения извлекаются 2 независимых выборки. Критерий однородност</w:t>
      </w:r>
      <w:r w:rsidR="00426191">
        <w:rPr>
          <w:rFonts w:ascii="Times New Roman" w:hAnsi="Times New Roman" w:cs="Times New Roman"/>
          <w:spacing w:val="2"/>
          <w:sz w:val="28"/>
          <w:szCs w:val="28"/>
        </w:rPr>
        <w:t>и Смирнова предложен в работе [</w:t>
      </w:r>
      <w:r w:rsidR="00426191" w:rsidRPr="00D94CF4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>].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Предполагается, что функции </w:t>
      </w:r>
      <w:proofErr w:type="gramStart"/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я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40" w:dyaOrig="320">
          <v:shape id="_x0000_i1033" type="#_x0000_t75" style="width:27pt;height:15.75pt" o:ole="">
            <v:imagedata r:id="rId24" o:title=""/>
          </v:shape>
          <o:OLEObject Type="Embed" ProgID="Equation.DSMT4" ShapeID="_x0000_i1033" DrawAspect="Content" ObjectID="_1588897109" r:id="rId25"/>
        </w:objec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proofErr w:type="gramEnd"/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40" w:dyaOrig="320">
          <v:shape id="_x0000_i1034" type="#_x0000_t75" style="width:27pt;height:15.75pt" o:ole="">
            <v:imagedata r:id="rId26" o:title=""/>
          </v:shape>
          <o:OLEObject Type="Embed" ProgID="Equation.DSMT4" ShapeID="_x0000_i1034" DrawAspect="Content" ObjectID="_1588897110" r:id="rId27"/>
        </w:objec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являются непрерывными. Статистика критерия Смирнова измеряет расстояние ме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softHyphen/>
        <w:t>жду эмпирическими функциями распределения, построенными по выборкам</w:t>
      </w:r>
      <w:r w:rsidR="00AD0982"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1]</w:t>
      </w:r>
    </w:p>
    <w:p w:rsidR="00B853B0" w:rsidRDefault="00253D86" w:rsidP="00B853B0">
      <w:pPr>
        <w:spacing w:after="0" w:line="360" w:lineRule="auto"/>
        <w:ind w:firstLine="567"/>
        <w:jc w:val="center"/>
      </w:pPr>
      <w:r w:rsidRPr="00253D86">
        <w:rPr>
          <w:rFonts w:ascii="Times New Roman" w:hAnsi="Times New Roman" w:cs="Times New Roman"/>
          <w:position w:val="-24"/>
          <w:sz w:val="28"/>
          <w:szCs w:val="28"/>
        </w:rPr>
        <w:object w:dxaOrig="2500" w:dyaOrig="499">
          <v:shape id="_x0000_i1035" type="#_x0000_t75" style="width:125.25pt;height:24.75pt" o:ole="">
            <v:imagedata r:id="rId28" o:title=""/>
          </v:shape>
          <o:OLEObject Type="Embed" ProgID="Equation.DSMT4" ShapeID="_x0000_i1035" DrawAspect="Content" ObjectID="_1588897111" r:id="rId29"/>
        </w:object>
      </w:r>
    </w:p>
    <w:p w:rsidR="00B853B0" w:rsidRPr="00B853B0" w:rsidRDefault="00AD0982" w:rsidP="00B853B0">
      <w:pPr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На практике,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значение </w:t>
      </w:r>
      <w:proofErr w:type="gramStart"/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статистики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480" w:dyaOrig="380">
          <v:shape id="_x0000_i1036" type="#_x0000_t75" style="width:24pt;height:18.75pt" o:ole="">
            <v:imagedata r:id="rId30" o:title=""/>
          </v:shape>
          <o:OLEObject Type="Embed" ProgID="Equation.DSMT4" ShapeID="_x0000_i1036" DrawAspect="Content" ObjectID="_1588897112" r:id="rId31"/>
        </w:objec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рекомен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softHyphen/>
        <w:t>дуется</w:t>
      </w:r>
      <w:proofErr w:type="gramEnd"/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вычислять в соответствии с соотношениями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8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>]:</w:t>
      </w:r>
    </w:p>
    <w:p w:rsidR="00B853B0" w:rsidRPr="00AD0982" w:rsidRDefault="00253D86" w:rsidP="00B853B0">
      <w:pPr>
        <w:pStyle w:val="ab"/>
        <w:spacing w:before="200" w:after="240"/>
        <w:rPr>
          <w:sz w:val="28"/>
          <w:szCs w:val="28"/>
        </w:rPr>
      </w:pPr>
      <w:r w:rsidRPr="00253D86">
        <w:rPr>
          <w:position w:val="-28"/>
          <w:sz w:val="28"/>
          <w:szCs w:val="28"/>
        </w:rPr>
        <w:object w:dxaOrig="4660" w:dyaOrig="680">
          <v:shape id="_x0000_i1037" type="#_x0000_t75" style="width:233.25pt;height:33.75pt" o:ole="">
            <v:imagedata r:id="rId32" o:title=""/>
          </v:shape>
          <o:OLEObject Type="Embed" ProgID="Equation.DSMT4" ShapeID="_x0000_i1037" DrawAspect="Content" ObjectID="_1588897113" r:id="rId33"/>
        </w:object>
      </w:r>
      <w:r w:rsidR="00B853B0" w:rsidRPr="00AD0982">
        <w:rPr>
          <w:sz w:val="28"/>
          <w:szCs w:val="28"/>
        </w:rPr>
        <w:t>,</w:t>
      </w:r>
    </w:p>
    <w:p w:rsidR="00B853B0" w:rsidRPr="007651D8" w:rsidRDefault="00253D86" w:rsidP="00B853B0">
      <w:pPr>
        <w:pStyle w:val="ab"/>
        <w:spacing w:before="200" w:after="240"/>
        <w:rPr>
          <w:szCs w:val="28"/>
        </w:rPr>
      </w:pPr>
      <w:r w:rsidRPr="00253D86">
        <w:rPr>
          <w:position w:val="-28"/>
          <w:sz w:val="28"/>
          <w:szCs w:val="28"/>
        </w:rPr>
        <w:object w:dxaOrig="4599" w:dyaOrig="680">
          <v:shape id="_x0000_i1038" type="#_x0000_t75" style="width:230.25pt;height:33.75pt" o:ole="">
            <v:imagedata r:id="rId34" o:title=""/>
          </v:shape>
          <o:OLEObject Type="Embed" ProgID="Equation.DSMT4" ShapeID="_x0000_i1038" DrawAspect="Content" ObjectID="_1588897114" r:id="rId35"/>
        </w:object>
      </w:r>
      <w:r w:rsidR="00B853B0" w:rsidRPr="007651D8">
        <w:rPr>
          <w:szCs w:val="28"/>
        </w:rPr>
        <w:t>,</w:t>
      </w:r>
    </w:p>
    <w:p w:rsidR="00B853B0" w:rsidRDefault="00253D86" w:rsidP="00B853B0">
      <w:pPr>
        <w:pStyle w:val="ab"/>
        <w:spacing w:before="200" w:after="240"/>
        <w:rPr>
          <w:szCs w:val="28"/>
        </w:rPr>
      </w:pPr>
      <w:r w:rsidRPr="00253D86">
        <w:rPr>
          <w:position w:val="-16"/>
          <w:szCs w:val="28"/>
        </w:rPr>
        <w:object w:dxaOrig="2320" w:dyaOrig="440">
          <v:shape id="_x0000_i1039" type="#_x0000_t75" style="width:116.25pt;height:21.75pt" o:ole="">
            <v:imagedata r:id="rId36" o:title=""/>
          </v:shape>
          <o:OLEObject Type="Embed" ProgID="Equation.DSMT4" ShapeID="_x0000_i1039" DrawAspect="Content" ObjectID="_1588897115" r:id="rId37"/>
        </w:object>
      </w:r>
      <w:r w:rsidR="00B853B0" w:rsidRPr="007651D8">
        <w:rPr>
          <w:szCs w:val="28"/>
        </w:rPr>
        <w:t>.</w:t>
      </w:r>
    </w:p>
    <w:p w:rsidR="00AD0982" w:rsidRPr="00AD0982" w:rsidRDefault="00AD0982" w:rsidP="00AD0982">
      <w:pPr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Если </w:t>
      </w:r>
      <w:proofErr w:type="gramStart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гипотез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40" type="#_x0000_t75" style="width:17.25pt;height:18pt" o:ole="">
            <v:imagedata r:id="rId38" o:title=""/>
          </v:shape>
          <o:OLEObject Type="Embed" ProgID="Equation.DSMT4" ShapeID="_x0000_i1040" DrawAspect="Content" ObjectID="_1588897116" r:id="rId3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справедлива</w:t>
      </w:r>
      <w:proofErr w:type="gramEnd"/>
      <w:r w:rsidRPr="00AD0982">
        <w:rPr>
          <w:rFonts w:ascii="Times New Roman" w:hAnsi="Times New Roman" w:cs="Times New Roman"/>
          <w:spacing w:val="2"/>
          <w:sz w:val="28"/>
          <w:szCs w:val="28"/>
        </w:rPr>
        <w:t>, то при неограниченном увеличении объемов выборок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] </w:t>
      </w:r>
      <w:r w:rsidR="00253D86" w:rsidRPr="00253D86">
        <w:rPr>
          <w:rFonts w:ascii="Times New Roman" w:hAnsi="Times New Roman" w:cs="Times New Roman"/>
          <w:spacing w:val="2"/>
          <w:position w:val="-34"/>
          <w:sz w:val="28"/>
          <w:szCs w:val="28"/>
        </w:rPr>
        <w:object w:dxaOrig="3180" w:dyaOrig="800">
          <v:shape id="_x0000_i1041" type="#_x0000_t75" style="width:159pt;height:39.75pt" o:ole="">
            <v:imagedata r:id="rId40" o:title=""/>
          </v:shape>
          <o:OLEObject Type="Embed" ProgID="Equation.DSMT4" ShapeID="_x0000_i1041" DrawAspect="Content" ObjectID="_1588897117" r:id="rId4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, т. е. статис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softHyphen/>
        <w:t>тика</w:t>
      </w:r>
    </w:p>
    <w:p w:rsidR="00AD0982" w:rsidRDefault="00253D86" w:rsidP="00AD0982">
      <w:pPr>
        <w:pStyle w:val="ab"/>
        <w:spacing w:before="200" w:after="24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26"/>
          <w:sz w:val="28"/>
          <w:szCs w:val="28"/>
          <w:lang w:eastAsia="en-US"/>
        </w:rPr>
        <w:object w:dxaOrig="1680" w:dyaOrig="700">
          <v:shape id="_x0000_i1042" type="#_x0000_t75" style="width:84pt;height:35.25pt" o:ole="">
            <v:imagedata r:id="rId42" o:title=""/>
          </v:shape>
          <o:OLEObject Type="Embed" ProgID="Equation.DSMT4" ShapeID="_x0000_i1042" DrawAspect="Content" ObjectID="_1588897118" r:id="rId43"/>
        </w:object>
      </w:r>
    </w:p>
    <w:p w:rsidR="00AD0982" w:rsidRPr="00AD0982" w:rsidRDefault="00AD0982" w:rsidP="00AD0982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AD0982">
        <w:rPr>
          <w:rFonts w:ascii="Times New Roman" w:hAnsi="Times New Roman" w:cs="Times New Roman"/>
          <w:spacing w:val="2"/>
          <w:sz w:val="28"/>
          <w:szCs w:val="28"/>
        </w:rPr>
        <w:t>в</w:t>
      </w:r>
      <w:proofErr w:type="gramEnd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пределе подчиняется распределению Колмогорова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80" w:dyaOrig="320">
          <v:shape id="_x0000_i1043" type="#_x0000_t75" style="width:29.25pt;height:15.75pt" o:ole="">
            <v:imagedata r:id="rId44" o:title=""/>
          </v:shape>
          <o:OLEObject Type="Embed" ProgID="Equation.DSMT4" ShapeID="_x0000_i1043" DrawAspect="Content" ObjectID="_1588897119" r:id="rId45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] с функцией распределения </w:t>
      </w:r>
    </w:p>
    <w:p w:rsidR="00AD0982" w:rsidRDefault="00253D86" w:rsidP="00AD0982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253D86">
        <w:rPr>
          <w:rFonts w:ascii="Times New Roman" w:hAnsi="Times New Roman" w:cs="Times New Roman"/>
          <w:spacing w:val="2"/>
          <w:position w:val="-28"/>
          <w:sz w:val="28"/>
          <w:szCs w:val="28"/>
        </w:rPr>
        <w:object w:dxaOrig="2220" w:dyaOrig="680">
          <v:shape id="_x0000_i1044" type="#_x0000_t75" style="width:111pt;height:33.75pt" o:ole="">
            <v:imagedata r:id="rId46" o:title=""/>
          </v:shape>
          <o:OLEObject Type="Embed" ProgID="Equation.DSMT4" ShapeID="_x0000_i1044" DrawAspect="Content" ObjectID="_1588897120" r:id="rId47"/>
        </w:object>
      </w:r>
      <w:r w:rsidR="00AD0982" w:rsidRPr="00AD0982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AD0982" w:rsidRPr="00AD0982" w:rsidRDefault="00AD0982" w:rsidP="00AD0982">
      <w:pPr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Однако при ограниченных </w:t>
      </w:r>
      <w:proofErr w:type="gramStart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значениях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 id="_x0000_i1045" type="#_x0000_t75" style="width:12.75pt;height:11.25pt" o:ole="">
            <v:imagedata r:id="rId48" o:title=""/>
          </v:shape>
          <o:OLEObject Type="Embed" ProgID="Equation.DSMT4" ShapeID="_x0000_i1045" DrawAspect="Content" ObjectID="_1588897121" r:id="rId4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proofErr w:type="gramEnd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46" type="#_x0000_t75" style="width:9.75pt;height:11.25pt" o:ole="">
            <v:imagedata r:id="rId50" o:title=""/>
          </v:shape>
          <o:OLEObject Type="Embed" ProgID="Equation.DSMT4" ShapeID="_x0000_i1046" DrawAspect="Content" ObjectID="_1588897122" r:id="rId5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случайные величины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480" w:dyaOrig="400">
          <v:shape id="_x0000_i1047" type="#_x0000_t75" style="width:24pt;height:20.25pt" o:ole="">
            <v:imagedata r:id="rId52" o:title=""/>
          </v:shape>
          <o:OLEObject Type="Embed" ProgID="Equation.DSMT4" ShapeID="_x0000_i1047" DrawAspect="Content" ObjectID="_1588897123" r:id="rId53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480" w:dyaOrig="380">
          <v:shape id="_x0000_i1048" type="#_x0000_t75" style="width:24pt;height:18.75pt" o:ole="">
            <v:imagedata r:id="rId54" o:title=""/>
          </v:shape>
          <o:OLEObject Type="Embed" ProgID="Equation.DSMT4" ShapeID="_x0000_i1048" DrawAspect="Content" ObjectID="_1588897124" r:id="rId55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являются дискретными, и множество их возможных значений представляет собой решетку с шагом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440" w:dyaOrig="279">
          <v:shape id="_x0000_i1049" type="#_x0000_t75" style="width:21.75pt;height:14.25pt" o:ole="">
            <v:imagedata r:id="rId56" o:title=""/>
          </v:shape>
          <o:OLEObject Type="Embed" ProgID="Equation.DSMT4" ShapeID="_x0000_i1049" DrawAspect="Content" ObjectID="_1588897125" r:id="rId57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, где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79">
          <v:shape id="_x0000_i1050" type="#_x0000_t75" style="width:9.75pt;height:14.25pt" o:ole="">
            <v:imagedata r:id="rId58" o:title=""/>
          </v:shape>
          <o:OLEObject Type="Embed" ProgID="Equation.DSMT4" ShapeID="_x0000_i1050" DrawAspect="Content" ObjectID="_1588897126" r:id="rId5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– наименьшее общее кратное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 id="_x0000_i1051" type="#_x0000_t75" style="width:12.75pt;height:11.25pt" o:ole="">
            <v:imagedata r:id="rId60" o:title=""/>
          </v:shape>
          <o:OLEObject Type="Embed" ProgID="Equation.DSMT4" ShapeID="_x0000_i1051" DrawAspect="Content" ObjectID="_1588897127" r:id="rId6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52" type="#_x0000_t75" style="width:9.75pt;height:11.25pt" o:ole="">
            <v:imagedata r:id="rId62" o:title=""/>
          </v:shape>
          <o:OLEObject Type="Embed" ProgID="Equation.DSMT4" ShapeID="_x0000_i1052" DrawAspect="Content" ObjectID="_1588897128" r:id="rId63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].</w:t>
      </w:r>
      <w:r w:rsid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Условное </w:t>
      </w:r>
      <w:proofErr w:type="gramStart"/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е </w:t>
      </w:r>
      <w:r w:rsidR="00253D86" w:rsidRPr="00253D86">
        <w:rPr>
          <w:rFonts w:ascii="Times New Roman" w:hAnsi="Times New Roman" w:cs="Times New Roman"/>
          <w:spacing w:val="2"/>
          <w:position w:val="-16"/>
          <w:sz w:val="28"/>
          <w:szCs w:val="28"/>
        </w:rPr>
        <w:object w:dxaOrig="1080" w:dyaOrig="440">
          <v:shape id="_x0000_i1053" type="#_x0000_t75" style="width:54pt;height:21.75pt" o:ole="">
            <v:imagedata r:id="rId64" o:title=""/>
          </v:shape>
          <o:OLEObject Type="Embed" ProgID="Equation.DSMT4" ShapeID="_x0000_i1053" DrawAspect="Content" ObjectID="_1588897129" r:id="rId65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статистики</w:t>
      </w:r>
      <w:proofErr w:type="gramEnd"/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00" w:dyaOrig="360">
          <v:shape id="_x0000_i1054" type="#_x0000_t75" style="width:15pt;height:18pt" o:ole="">
            <v:imagedata r:id="rId66" o:title=""/>
          </v:shape>
          <o:OLEObject Type="Embed" ProgID="Equation.DSMT4" ShapeID="_x0000_i1054" DrawAspect="Content" ObjectID="_1588897130" r:id="rId67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при 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>верности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55" type="#_x0000_t75" style="width:17.25pt;height:18pt" o:ole="">
            <v:imagedata r:id="rId68" o:title=""/>
          </v:shape>
          <o:OLEObject Type="Embed" ProgID="Equation.DSMT4" ShapeID="_x0000_i1055" DrawAspect="Content" ObjectID="_1588897131" r:id="rId69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медленно сходится к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80" w:dyaOrig="320">
          <v:shape id="_x0000_i1056" type="#_x0000_t75" style="width:29.25pt;height:15.75pt" o:ole="">
            <v:imagedata r:id="rId70" o:title=""/>
          </v:shape>
          <o:OLEObject Type="Embed" ProgID="Equation.DSMT4" ShapeID="_x0000_i1056" DrawAspect="Content" ObjectID="_1588897132" r:id="rId71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 xml:space="preserve"> имеет существенное отличие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от него при 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>малых значениях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 id="_x0000_i1057" type="#_x0000_t75" style="width:12.75pt;height:11.25pt" o:ole="">
            <v:imagedata r:id="rId72" o:title=""/>
          </v:shape>
          <o:OLEObject Type="Embed" ProgID="Equation.DSMT4" ShapeID="_x0000_i1057" DrawAspect="Content" ObjectID="_1588897133" r:id="rId73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58" type="#_x0000_t75" style="width:9.75pt;height:11.25pt" o:ole="">
            <v:imagedata r:id="rId74" o:title=""/>
          </v:shape>
          <o:OLEObject Type="Embed" ProgID="Equation.DSMT4" ShapeID="_x0000_i1058" DrawAspect="Content" ObjectID="_1588897134" r:id="rId75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B853B0" w:rsidRDefault="00795C89" w:rsidP="00795C89">
      <w:pPr>
        <w:spacing w:after="0" w:line="360" w:lineRule="auto"/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Гладкость распределения статистики сильно зависит от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величины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00" w:dyaOrig="279">
          <v:shape id="_x0000_i1059" type="#_x0000_t75" style="width:9.75pt;height:14.25pt" o:ole="">
            <v:imagedata r:id="rId76" o:title=""/>
          </v:shape>
          <o:OLEObject Type="Embed" ProgID="Equation.DSMT4" ShapeID="_x0000_i1059" DrawAspect="Content" ObjectID="_1588897135" r:id="rId7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>.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Поэтому предпочтительнее применять критерий, когда объемы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выборок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60" w:dyaOrig="220">
          <v:shape id="_x0000_i1060" type="#_x0000_t75" style="width:12.75pt;height:11.25pt" o:ole="">
            <v:imagedata r:id="rId78" o:title=""/>
          </v:shape>
          <o:OLEObject Type="Embed" ProgID="Equation.DSMT4" ShapeID="_x0000_i1060" DrawAspect="Content" ObjectID="_1588897136" r:id="rId7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и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00" w:dyaOrig="220">
          <v:shape id="_x0000_i1061" type="#_x0000_t75" style="width:9.75pt;height:11.25pt" o:ole="">
            <v:imagedata r:id="rId80" o:title=""/>
          </v:shape>
          <o:OLEObject Type="Embed" ProgID="Equation.DSMT4" ShapeID="_x0000_i1061" DrawAspect="Content" ObjectID="_1588897137" r:id="rId8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не равны и представляют собой вза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softHyphen/>
        <w:t xml:space="preserve">имно простые числа. В таких случаях наименьшее общее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кратное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60" w:dyaOrig="220">
          <v:shape id="_x0000_i1062" type="#_x0000_t75" style="width:12.75pt;height:11.25pt" o:ole="">
            <v:imagedata r:id="rId82" o:title=""/>
          </v:shape>
          <o:OLEObject Type="Embed" ProgID="Equation.DSMT4" ShapeID="_x0000_i1062" DrawAspect="Content" ObjectID="_1588897138" r:id="rId8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и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00" w:dyaOrig="220">
          <v:shape id="_x0000_i1063" type="#_x0000_t75" style="width:9.75pt;height:11.25pt" o:ole="">
            <v:imagedata r:id="rId84" o:title=""/>
          </v:shape>
          <o:OLEObject Type="Embed" ProgID="Equation.DSMT4" ShapeID="_x0000_i1063" DrawAspect="Content" ObjectID="_1588897139" r:id="rId8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максимально и равно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740" w:dyaOrig="279">
          <v:shape id="_x0000_i1064" type="#_x0000_t75" style="width:36.75pt;height:14.25pt" o:ole="">
            <v:imagedata r:id="rId86" o:title=""/>
          </v:shape>
          <o:OLEObject Type="Embed" ProgID="Equation.DSMT4" ShapeID="_x0000_i1064" DrawAspect="Content" ObjectID="_1588897140" r:id="rId8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>, а распределе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softHyphen/>
        <w:t>ние статистики больше напоминает непрерывную функцию распределения.</w:t>
      </w:r>
    </w:p>
    <w:p w:rsidR="00795C89" w:rsidRPr="00B853B0" w:rsidRDefault="00795C89" w:rsidP="00795C89">
      <w:pPr>
        <w:spacing w:after="0" w:line="360" w:lineRule="auto"/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795C89" w:rsidRDefault="003D7F6B" w:rsidP="00795C89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4" w:name="_Toc515108932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</w:t>
      </w:r>
      <w:r w:rsidR="00983CD6"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ритерий </w:t>
      </w:r>
      <w:proofErr w:type="spellStart"/>
      <w:r w:rsidR="00983CD6"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Ле</w:t>
      </w:r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ана-Розенблатта</w:t>
      </w:r>
      <w:bookmarkEnd w:id="4"/>
      <w:proofErr w:type="spellEnd"/>
    </w:p>
    <w:p w:rsidR="00795C89" w:rsidRPr="00795C89" w:rsidRDefault="00795C89" w:rsidP="00795C89">
      <w:pPr>
        <w:ind w:firstLine="652"/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Критерий однородности </w:t>
      </w:r>
      <w:proofErr w:type="spellStart"/>
      <w:r w:rsidRPr="00795C89">
        <w:rPr>
          <w:rFonts w:ascii="Times New Roman" w:hAnsi="Times New Roman" w:cs="Times New Roman"/>
          <w:spacing w:val="2"/>
          <w:sz w:val="28"/>
          <w:szCs w:val="28"/>
        </w:rPr>
        <w:t>Лемана</w:t>
      </w:r>
      <w:proofErr w:type="spellEnd"/>
      <w:r w:rsidRPr="00795C89">
        <w:rPr>
          <w:rFonts w:ascii="Times New Roman" w:hAnsi="Times New Roman" w:cs="Times New Roman"/>
          <w:spacing w:val="2"/>
          <w:sz w:val="28"/>
          <w:szCs w:val="28"/>
        </w:rPr>
        <w:t>–</w:t>
      </w:r>
      <w:proofErr w:type="spellStart"/>
      <w:r w:rsidRPr="00795C89">
        <w:rPr>
          <w:rFonts w:ascii="Times New Roman" w:hAnsi="Times New Roman" w:cs="Times New Roman"/>
          <w:spacing w:val="2"/>
          <w:sz w:val="28"/>
          <w:szCs w:val="28"/>
        </w:rPr>
        <w:t>Розенблатта</w:t>
      </w:r>
      <w:proofErr w:type="spell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представляет собой критерий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типа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320" w:dyaOrig="320">
          <v:shape id="_x0000_i1065" type="#_x0000_t75" style="width:15.75pt;height:15.75pt" o:ole="">
            <v:imagedata r:id="rId88" o:title=""/>
          </v:shape>
          <o:OLEObject Type="Embed" ProgID="Equation.DSMT4" ShapeID="_x0000_i1065" DrawAspect="Content" ObjectID="_1588897141" r:id="rId8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.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Критерий предложен в работе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3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 и исследован в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4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. Статистика критерия имеет вид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795C89" w:rsidRPr="00795C89" w:rsidRDefault="00253D86" w:rsidP="00795C89">
      <w:pPr>
        <w:pStyle w:val="ab"/>
        <w:spacing w:after="12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0"/>
          <w:sz w:val="28"/>
          <w:szCs w:val="28"/>
          <w:lang w:eastAsia="en-US"/>
        </w:rPr>
        <w:object w:dxaOrig="3760" w:dyaOrig="720">
          <v:shape id="_x0000_i1066" type="#_x0000_t75" style="width:188.25pt;height:36pt" o:ole="">
            <v:imagedata r:id="rId90" o:title=""/>
          </v:shape>
          <o:OLEObject Type="Embed" ProgID="Equation.DSMT4" ShapeID="_x0000_i1066" DrawAspect="Content" ObjectID="_1588897142" r:id="rId91"/>
        </w:object>
      </w:r>
      <w:r w:rsidR="00795C89" w:rsidRPr="00795C89">
        <w:rPr>
          <w:rFonts w:eastAsiaTheme="minorHAnsi"/>
          <w:spacing w:val="2"/>
          <w:sz w:val="28"/>
          <w:szCs w:val="28"/>
          <w:lang w:eastAsia="en-US"/>
        </w:rPr>
        <w:t>,</w:t>
      </w:r>
    </w:p>
    <w:p w:rsid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lastRenderedPageBreak/>
        <w:t xml:space="preserve">где </w:t>
      </w:r>
      <w:r w:rsidR="00253D86" w:rsidRPr="00253D86">
        <w:rPr>
          <w:rFonts w:ascii="Times New Roman" w:hAnsi="Times New Roman" w:cs="Times New Roman"/>
          <w:spacing w:val="2"/>
          <w:position w:val="-24"/>
          <w:sz w:val="28"/>
          <w:szCs w:val="28"/>
        </w:rPr>
        <w:object w:dxaOrig="3580" w:dyaOrig="620">
          <v:shape id="_x0000_i1067" type="#_x0000_t75" style="width:179.25pt;height:30.75pt" o:ole="">
            <v:imagedata r:id="rId92" o:title=""/>
          </v:shape>
          <o:OLEObject Type="Embed" ProgID="Equation.DSMT4" ShapeID="_x0000_i1067" DrawAspect="Content" ObjectID="_1588897143" r:id="rId9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эмпирическая функция распределения, построенная по вариационному ряду объединения двух выборок.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Статистика </w:t>
      </w:r>
      <w:r w:rsidR="00253D86" w:rsidRPr="00253D86">
        <w:rPr>
          <w:rFonts w:ascii="Times New Roman" w:hAnsi="Times New Roman" w:cs="Times New Roman"/>
          <w:spacing w:val="2"/>
          <w:position w:val="-4"/>
          <w:sz w:val="28"/>
          <w:szCs w:val="28"/>
        </w:rPr>
        <w:object w:dxaOrig="220" w:dyaOrig="260">
          <v:shape id="_x0000_i1068" type="#_x0000_t75" style="width:11.25pt;height:12.75pt" o:ole="">
            <v:imagedata r:id="rId94" o:title=""/>
          </v:shape>
          <o:OLEObject Type="Embed" ProgID="Equation.DSMT4" ShapeID="_x0000_i1068" DrawAspect="Content" ObjectID="_1588897144" r:id="rId9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используется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 форме [</w:t>
      </w:r>
      <w:r w:rsidR="00D0335A">
        <w:rPr>
          <w:rFonts w:ascii="Times New Roman" w:hAnsi="Times New Roman" w:cs="Times New Roman"/>
          <w:spacing w:val="2"/>
          <w:sz w:val="28"/>
          <w:szCs w:val="28"/>
          <w:lang w:val="en-US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77"/>
        <w:gridCol w:w="763"/>
      </w:tblGrid>
      <w:tr w:rsidR="001007F0" w:rsidRPr="00481B4A" w:rsidTr="00481B4A">
        <w:tc>
          <w:tcPr>
            <w:tcW w:w="8877" w:type="dxa"/>
            <w:vAlign w:val="center"/>
          </w:tcPr>
          <w:p w:rsidR="001007F0" w:rsidRPr="00481B4A" w:rsidRDefault="00253D86" w:rsidP="00253D86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253D86">
              <w:rPr>
                <w:rFonts w:ascii="Times New Roman" w:hAnsi="Times New Roman" w:cs="Times New Roman"/>
                <w:spacing w:val="2"/>
                <w:position w:val="-32"/>
                <w:sz w:val="28"/>
                <w:szCs w:val="28"/>
              </w:rPr>
              <w:object w:dxaOrig="5380" w:dyaOrig="760">
                <v:shape id="_x0000_i1069" type="#_x0000_t75" style="width:269.25pt;height:38.25pt" o:ole="">
                  <v:imagedata r:id="rId96" o:title=""/>
                </v:shape>
                <o:OLEObject Type="Embed" ProgID="Equation.DSMT4" ShapeID="_x0000_i1069" DrawAspect="Content" ObjectID="_1588897145" r:id="rId97"/>
              </w:object>
            </w:r>
            <w:r w:rsidR="001007F0"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751" w:type="dxa"/>
            <w:vAlign w:val="center"/>
          </w:tcPr>
          <w:p w:rsidR="001007F0" w:rsidRPr="00481B4A" w:rsidRDefault="001007F0" w:rsidP="001007F0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(</w:t>
            </w:r>
            <w:r w:rsid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.</w:t>
            </w:r>
            <w:r w:rsid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где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180" w:dyaOrig="360">
          <v:shape id="_x0000_i1070" type="#_x0000_t75" style="width:9pt;height:18pt" o:ole="">
            <v:imagedata r:id="rId98" o:title=""/>
          </v:shape>
          <o:OLEObject Type="Embed" ProgID="Equation.DSMT4" ShapeID="_x0000_i1070" DrawAspect="Content" ObjectID="_1588897146" r:id="rId9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порядковый номер (ранг)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240" w:dyaOrig="360">
          <v:shape id="_x0000_i1071" type="#_x0000_t75" style="width:12pt;height:18pt" o:ole="">
            <v:imagedata r:id="rId100" o:title=""/>
          </v:shape>
          <o:OLEObject Type="Embed" ProgID="Equation.DSMT4" ShapeID="_x0000_i1071" DrawAspect="Content" ObjectID="_1588897147" r:id="rId10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;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240" w:dyaOrig="380">
          <v:shape id="_x0000_i1072" type="#_x0000_t75" style="width:12pt;height:18.75pt" o:ole="">
            <v:imagedata r:id="rId102" o:title=""/>
          </v:shape>
          <o:OLEObject Type="Embed" ProgID="Equation.DSMT4" ShapeID="_x0000_i1072" DrawAspect="Content" ObjectID="_1588897148" r:id="rId10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 порядковый номер (ранг)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260" w:dyaOrig="380">
          <v:shape id="_x0000_i1073" type="#_x0000_t75" style="width:12.75pt;height:18.75pt" o:ole="">
            <v:imagedata r:id="rId104" o:title=""/>
          </v:shape>
          <o:OLEObject Type="Embed" ProgID="Equation.DSMT4" ShapeID="_x0000_i1073" DrawAspect="Content" ObjectID="_1588897149" r:id="rId10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 объе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softHyphen/>
        <w:t>диненном вариационном ряде.</w:t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>В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5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 было показано, что статистика (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.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) в пределе распределена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как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20" w:dyaOrig="320">
          <v:shape id="_x0000_i1074" type="#_x0000_t75" style="width:26.25pt;height:15.75pt" o:ole="">
            <v:imagedata r:id="rId106" o:title=""/>
          </v:shape>
          <o:OLEObject Type="Embed" ProgID="Equation.DSMT4" ShapeID="_x0000_i1074" DrawAspect="Content" ObjectID="_1588897150" r:id="rId10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:</w:t>
      </w:r>
      <w:proofErr w:type="gramEnd"/>
    </w:p>
    <w:p w:rsidR="00795C89" w:rsidRPr="00795C89" w:rsidRDefault="00253D86" w:rsidP="00795C89">
      <w:pPr>
        <w:pStyle w:val="ab"/>
        <w:spacing w:before="160" w:after="20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6"/>
          <w:sz w:val="28"/>
          <w:szCs w:val="28"/>
          <w:lang w:eastAsia="en-US"/>
        </w:rPr>
        <w:object w:dxaOrig="2000" w:dyaOrig="620">
          <v:shape id="_x0000_i1075" type="#_x0000_t75" style="width:99.75pt;height:30.75pt" o:ole="">
            <v:imagedata r:id="rId108" o:title=""/>
          </v:shape>
          <o:OLEObject Type="Embed" ProgID="Equation.DSMT4" ShapeID="_x0000_i1075" DrawAspect="Content" ObjectID="_1588897151" r:id="rId109"/>
        </w:object>
      </w:r>
      <w:r w:rsidR="00795C89"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Функция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я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20" w:dyaOrig="320">
          <v:shape id="_x0000_i1076" type="#_x0000_t75" style="width:26.25pt;height:15.75pt" o:ole="">
            <v:imagedata r:id="rId110" o:title=""/>
          </v:shape>
          <o:OLEObject Type="Embed" ProgID="Equation.DSMT4" ShapeID="_x0000_i1076" DrawAspect="Content" ObjectID="_1588897152" r:id="rId11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имеет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ид [</w:t>
      </w:r>
      <w:r w:rsidR="00D0335A">
        <w:rPr>
          <w:rFonts w:ascii="Times New Roman" w:hAnsi="Times New Roman" w:cs="Times New Roman"/>
          <w:spacing w:val="2"/>
          <w:sz w:val="28"/>
          <w:szCs w:val="28"/>
          <w:lang w:val="en-US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:</w:t>
      </w:r>
    </w:p>
    <w:p w:rsidR="00795C89" w:rsidRPr="00795C89" w:rsidRDefault="00253D86" w:rsidP="00795C89">
      <w:pPr>
        <w:pStyle w:val="ab"/>
        <w:widowControl/>
        <w:spacing w:before="24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2"/>
          <w:sz w:val="28"/>
          <w:szCs w:val="28"/>
          <w:lang w:eastAsia="en-US"/>
        </w:rPr>
        <w:object w:dxaOrig="5100" w:dyaOrig="760">
          <v:shape id="_x0000_i1077" type="#_x0000_t75" style="width:255pt;height:38.25pt" o:ole="">
            <v:imagedata r:id="rId112" o:title=""/>
          </v:shape>
          <o:OLEObject Type="Embed" ProgID="Equation.DSMT4" ShapeID="_x0000_i1077" DrawAspect="Content" ObjectID="_1588897153" r:id="rId113"/>
        </w:object>
      </w:r>
    </w:p>
    <w:p w:rsidR="00795C89" w:rsidRPr="00795C89" w:rsidRDefault="00795C89" w:rsidP="00795C89">
      <w:pPr>
        <w:pStyle w:val="ab"/>
        <w:widowControl/>
        <w:spacing w:after="240"/>
        <w:jc w:val="right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  <w:r w:rsidR="00253D86" w:rsidRPr="00253D86">
        <w:rPr>
          <w:rFonts w:eastAsiaTheme="minorHAnsi"/>
          <w:spacing w:val="2"/>
          <w:position w:val="-34"/>
          <w:sz w:val="28"/>
          <w:szCs w:val="28"/>
          <w:lang w:eastAsia="en-US"/>
        </w:rPr>
        <w:object w:dxaOrig="3379" w:dyaOrig="800">
          <v:shape id="_x0000_i1078" type="#_x0000_t75" style="width:168.75pt;height:39.75pt" o:ole="">
            <v:imagedata r:id="rId114" o:title=""/>
          </v:shape>
          <o:OLEObject Type="Embed" ProgID="Equation.DSMT4" ShapeID="_x0000_i1078" DrawAspect="Content" ObjectID="_1588897154" r:id="rId115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,</w:t>
      </w: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где </w:t>
      </w:r>
      <w:r w:rsidR="00253D86" w:rsidRPr="00253D86">
        <w:rPr>
          <w:rFonts w:ascii="Times New Roman" w:hAnsi="Times New Roman" w:cs="Times New Roman"/>
          <w:spacing w:val="2"/>
          <w:position w:val="-30"/>
          <w:sz w:val="28"/>
          <w:szCs w:val="28"/>
        </w:rPr>
        <w:object w:dxaOrig="1120" w:dyaOrig="540">
          <v:shape id="_x0000_i1079" type="#_x0000_t75" style="width:56.25pt;height:27pt" o:ole="">
            <v:imagedata r:id="rId116" o:title=""/>
          </v:shape>
          <o:OLEObject Type="Embed" ProgID="Equation.DSMT4" ShapeID="_x0000_i1079" DrawAspect="Content" ObjectID="_1588897155" r:id="rId11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модифицированные функции Бесселя вида</w:t>
      </w:r>
    </w:p>
    <w:p w:rsidR="00795C89" w:rsidRPr="00795C89" w:rsidRDefault="00253D86" w:rsidP="00795C89">
      <w:pPr>
        <w:pStyle w:val="ab"/>
        <w:widowControl/>
        <w:spacing w:after="24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28"/>
          <w:sz w:val="28"/>
          <w:szCs w:val="28"/>
          <w:lang w:eastAsia="en-US"/>
        </w:rPr>
        <w:object w:dxaOrig="4760" w:dyaOrig="1040">
          <v:shape id="_x0000_i1080" type="#_x0000_t75" style="width:237.75pt;height:51.75pt" o:ole="">
            <v:imagedata r:id="rId118" o:title=""/>
          </v:shape>
          <o:OLEObject Type="Embed" ProgID="Equation.DSMT4" ShapeID="_x0000_i1080" DrawAspect="Content" ObjectID="_1588897156" r:id="rId119"/>
        </w:object>
      </w:r>
      <w:r w:rsidR="00795C89"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В отличие от критерия Смирнова распределение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статистики </w:t>
      </w:r>
      <w:r w:rsidR="00253D86" w:rsidRPr="00253D86">
        <w:rPr>
          <w:rFonts w:ascii="Times New Roman" w:hAnsi="Times New Roman" w:cs="Times New Roman"/>
          <w:spacing w:val="2"/>
          <w:position w:val="-4"/>
          <w:sz w:val="28"/>
          <w:szCs w:val="28"/>
        </w:rPr>
        <w:object w:dxaOrig="220" w:dyaOrig="260">
          <v:shape id="_x0000_i1081" type="#_x0000_t75" style="width:11.25pt;height:12.75pt" o:ole="">
            <v:imagedata r:id="rId120" o:title=""/>
          </v:shape>
          <o:OLEObject Type="Embed" ProgID="Equation.DSMT4" ShapeID="_x0000_i1081" DrawAspect="Content" ObjectID="_1588897157" r:id="rId12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быстро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сходится к предельному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600" w:dyaOrig="320">
          <v:shape id="_x0000_i1082" type="#_x0000_t75" style="width:30pt;height:15.75pt" o:ole="">
            <v:imagedata r:id="rId122" o:title=""/>
          </v:shape>
          <o:OLEObject Type="Embed" ProgID="Equation.DSMT4" ShapeID="_x0000_i1082" DrawAspect="Content" ObjectID="_1588897158" r:id="rId12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481B4A" w:rsidRPr="00795C89" w:rsidRDefault="00481B4A" w:rsidP="00795C89">
      <w:pPr>
        <w:rPr>
          <w:rFonts w:ascii="Times New Roman" w:hAnsi="Times New Roman" w:cs="Times New Roman"/>
          <w:spacing w:val="2"/>
          <w:sz w:val="28"/>
          <w:szCs w:val="28"/>
        </w:rPr>
      </w:pPr>
    </w:p>
    <w:p w:rsidR="003D7F6B" w:rsidRDefault="00983CD6" w:rsidP="009B5988">
      <w:pPr>
        <w:pStyle w:val="2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5" w:name="_Toc515108933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й Андерсона-Дарлинга</w:t>
      </w:r>
      <w:bookmarkEnd w:id="5"/>
    </w:p>
    <w:p w:rsidR="00481B4A" w:rsidRPr="00481B4A" w:rsidRDefault="00481B4A" w:rsidP="009B5988">
      <w:pPr>
        <w:pStyle w:val="af0"/>
        <w:spacing w:after="0"/>
        <w:ind w:firstLine="567"/>
        <w:rPr>
          <w:rFonts w:eastAsiaTheme="minorHAnsi"/>
          <w:spacing w:val="2"/>
          <w:szCs w:val="28"/>
        </w:rPr>
      </w:pPr>
      <w:proofErr w:type="spellStart"/>
      <w:r w:rsidRPr="00481B4A">
        <w:rPr>
          <w:rFonts w:eastAsiaTheme="minorHAnsi"/>
          <w:spacing w:val="2"/>
          <w:szCs w:val="28"/>
        </w:rPr>
        <w:t>Двухвыборочный</w:t>
      </w:r>
      <w:proofErr w:type="spellEnd"/>
      <w:r w:rsidRPr="00481B4A">
        <w:rPr>
          <w:rFonts w:eastAsiaTheme="minorHAnsi"/>
          <w:spacing w:val="2"/>
          <w:szCs w:val="28"/>
        </w:rPr>
        <w:t xml:space="preserve"> критерий Андерсона–Дарлинга (критерий однородности) рассмотрен в работе [</w:t>
      </w:r>
      <w:r w:rsidR="00D0335A">
        <w:rPr>
          <w:rFonts w:eastAsiaTheme="minorHAnsi"/>
          <w:spacing w:val="2"/>
          <w:szCs w:val="28"/>
        </w:rPr>
        <w:t>16</w:t>
      </w:r>
      <w:r w:rsidRPr="00481B4A">
        <w:rPr>
          <w:rFonts w:eastAsiaTheme="minorHAnsi"/>
          <w:spacing w:val="2"/>
          <w:szCs w:val="28"/>
        </w:rPr>
        <w:t xml:space="preserve">]. Статистика критерия определяется выражением </w:t>
      </w:r>
    </w:p>
    <w:p w:rsidR="00481B4A" w:rsidRPr="00481B4A" w:rsidRDefault="00253D86" w:rsidP="009B5988">
      <w:pPr>
        <w:pStyle w:val="af0"/>
        <w:spacing w:before="120"/>
        <w:ind w:firstLine="567"/>
        <w:jc w:val="center"/>
        <w:rPr>
          <w:rFonts w:eastAsiaTheme="minorHAnsi"/>
          <w:spacing w:val="2"/>
          <w:szCs w:val="28"/>
        </w:rPr>
      </w:pPr>
      <w:r w:rsidRPr="00253D86">
        <w:rPr>
          <w:rFonts w:eastAsiaTheme="minorHAnsi"/>
          <w:spacing w:val="2"/>
          <w:position w:val="-30"/>
          <w:szCs w:val="28"/>
        </w:rPr>
        <w:object w:dxaOrig="4320" w:dyaOrig="720">
          <v:shape id="_x0000_i1083" type="#_x0000_t75" style="width:3in;height:36pt" o:ole="">
            <v:imagedata r:id="rId124" o:title=""/>
          </v:shape>
          <o:OLEObject Type="Embed" ProgID="Equation.DSMT4" ShapeID="_x0000_i1083" DrawAspect="Content" ObjectID="_1588897159" r:id="rId125"/>
        </w:object>
      </w:r>
      <w:r w:rsidR="00481B4A" w:rsidRPr="00481B4A">
        <w:rPr>
          <w:rFonts w:eastAsiaTheme="minorHAnsi"/>
          <w:spacing w:val="2"/>
          <w:szCs w:val="28"/>
        </w:rPr>
        <w:t>.</w:t>
      </w:r>
    </w:p>
    <w:p w:rsidR="00481B4A" w:rsidRDefault="00481B4A" w:rsidP="009B5988">
      <w:pPr>
        <w:pStyle w:val="af"/>
        <w:spacing w:line="360" w:lineRule="auto"/>
        <w:ind w:firstLine="567"/>
        <w:rPr>
          <w:rFonts w:eastAsiaTheme="minorHAnsi" w:cs="Times New Roman"/>
          <w:spacing w:val="2"/>
          <w:sz w:val="28"/>
          <w:szCs w:val="28"/>
        </w:rPr>
      </w:pPr>
      <w:r w:rsidRPr="00481B4A">
        <w:rPr>
          <w:rFonts w:eastAsiaTheme="minorHAnsi" w:cs="Times New Roman"/>
          <w:spacing w:val="2"/>
          <w:sz w:val="28"/>
          <w:szCs w:val="28"/>
        </w:rPr>
        <w:t>Для выборок непрерывных случайных величин выражение для этой статистики принимает простой вид [</w:t>
      </w:r>
      <w:r w:rsidR="00D0335A">
        <w:rPr>
          <w:rFonts w:eastAsiaTheme="minorHAnsi" w:cs="Times New Roman"/>
          <w:spacing w:val="2"/>
          <w:sz w:val="28"/>
          <w:szCs w:val="28"/>
        </w:rPr>
        <w:t>16</w:t>
      </w:r>
      <w:r w:rsidRPr="00481B4A">
        <w:rPr>
          <w:rFonts w:eastAsiaTheme="minorHAnsi" w:cs="Times New Roman"/>
          <w:spacing w:val="2"/>
          <w:sz w:val="28"/>
          <w:szCs w:val="28"/>
        </w:rPr>
        <w:t xml:space="preserve">]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452"/>
      </w:tblGrid>
      <w:tr w:rsidR="00481B4A" w:rsidRPr="00481B4A" w:rsidTr="00426191">
        <w:tc>
          <w:tcPr>
            <w:tcW w:w="8188" w:type="dxa"/>
            <w:vAlign w:val="center"/>
          </w:tcPr>
          <w:p w:rsidR="00481B4A" w:rsidRPr="00481B4A" w:rsidRDefault="00253D86" w:rsidP="00253D86">
            <w:pPr>
              <w:spacing w:line="360" w:lineRule="auto"/>
              <w:ind w:firstLine="567"/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253D86">
              <w:rPr>
                <w:spacing w:val="2"/>
                <w:position w:val="-28"/>
                <w:sz w:val="28"/>
                <w:szCs w:val="28"/>
              </w:rPr>
              <w:object w:dxaOrig="3140" w:dyaOrig="760">
                <v:shape id="_x0000_i1084" type="#_x0000_t75" style="width:156.75pt;height:38.25pt" o:ole="">
                  <v:imagedata r:id="rId126" o:title=""/>
                </v:shape>
                <o:OLEObject Type="Embed" ProgID="Equation.DSMT4" ShapeID="_x0000_i1084" DrawAspect="Content" ObjectID="_1588897160" r:id="rId127"/>
              </w:object>
            </w:r>
            <w:r w:rsidR="00481B4A"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1452" w:type="dxa"/>
            <w:vAlign w:val="center"/>
          </w:tcPr>
          <w:p w:rsidR="00481B4A" w:rsidRPr="00481B4A" w:rsidRDefault="00481B4A" w:rsidP="009B5988">
            <w:pPr>
              <w:spacing w:line="360" w:lineRule="auto"/>
              <w:ind w:firstLine="567"/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2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481B4A" w:rsidRPr="00481B4A" w:rsidRDefault="00481B4A" w:rsidP="009B5988">
      <w:pPr>
        <w:pStyle w:val="0"/>
        <w:spacing w:after="0"/>
        <w:ind w:firstLine="567"/>
        <w:rPr>
          <w:rFonts w:eastAsiaTheme="minorHAnsi"/>
          <w:spacing w:val="2"/>
          <w:szCs w:val="28"/>
        </w:rPr>
      </w:pPr>
      <w:proofErr w:type="gramStart"/>
      <w:r w:rsidRPr="00481B4A">
        <w:rPr>
          <w:rFonts w:eastAsiaTheme="minorHAnsi"/>
          <w:spacing w:val="2"/>
          <w:szCs w:val="28"/>
        </w:rPr>
        <w:t xml:space="preserve">где </w:t>
      </w:r>
      <w:r w:rsidR="00253D86" w:rsidRPr="00253D86">
        <w:rPr>
          <w:rFonts w:eastAsiaTheme="minorHAnsi"/>
          <w:spacing w:val="2"/>
          <w:position w:val="-12"/>
          <w:szCs w:val="28"/>
        </w:rPr>
        <w:object w:dxaOrig="340" w:dyaOrig="360">
          <v:shape id="_x0000_i1085" type="#_x0000_t75" style="width:17.25pt;height:18pt" o:ole="">
            <v:imagedata r:id="rId128" o:title=""/>
          </v:shape>
          <o:OLEObject Type="Embed" ProgID="Equation.DSMT4" ShapeID="_x0000_i1085" DrawAspect="Content" ObjectID="_1588897161" r:id="rId129"/>
        </w:object>
      </w:r>
      <w:r w:rsidRPr="00481B4A">
        <w:rPr>
          <w:rFonts w:eastAsiaTheme="minorHAnsi"/>
          <w:spacing w:val="2"/>
          <w:szCs w:val="28"/>
        </w:rPr>
        <w:t xml:space="preserve"> –</w:t>
      </w:r>
      <w:proofErr w:type="gramEnd"/>
      <w:r w:rsidRPr="00481B4A">
        <w:rPr>
          <w:rFonts w:eastAsiaTheme="minorHAnsi"/>
          <w:spacing w:val="2"/>
          <w:szCs w:val="28"/>
        </w:rPr>
        <w:t xml:space="preserve"> число элементов первой выборки, меньших или равных i-</w:t>
      </w:r>
      <w:proofErr w:type="spellStart"/>
      <w:r w:rsidRPr="00481B4A">
        <w:rPr>
          <w:rFonts w:eastAsiaTheme="minorHAnsi"/>
          <w:spacing w:val="2"/>
          <w:szCs w:val="28"/>
        </w:rPr>
        <w:t>му</w:t>
      </w:r>
      <w:proofErr w:type="spellEnd"/>
      <w:r w:rsidRPr="00481B4A">
        <w:rPr>
          <w:rFonts w:eastAsiaTheme="minorHAnsi"/>
          <w:spacing w:val="2"/>
          <w:szCs w:val="28"/>
        </w:rPr>
        <w:t xml:space="preserve"> элементу вариационного ряда объединенной выборки. </w:t>
      </w:r>
    </w:p>
    <w:p w:rsidR="00481B4A" w:rsidRPr="00481B4A" w:rsidRDefault="00481B4A" w:rsidP="009B5988">
      <w:pPr>
        <w:spacing w:line="360" w:lineRule="auto"/>
        <w:ind w:firstLine="567"/>
        <w:rPr>
          <w:rFonts w:ascii="Times New Roman" w:hAnsi="Times New Roman" w:cs="Times New Roman"/>
          <w:spacing w:val="2"/>
          <w:sz w:val="28"/>
          <w:szCs w:val="28"/>
        </w:rPr>
      </w:pPr>
      <w:r w:rsidRPr="00481B4A">
        <w:rPr>
          <w:rFonts w:ascii="Times New Roman" w:hAnsi="Times New Roman" w:cs="Times New Roman"/>
          <w:spacing w:val="2"/>
          <w:sz w:val="28"/>
          <w:szCs w:val="28"/>
        </w:rPr>
        <w:t>Предельным распределением статистики (</w:t>
      </w:r>
      <w:r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r>
        <w:rPr>
          <w:rFonts w:ascii="Times New Roman" w:hAnsi="Times New Roman" w:cs="Times New Roman"/>
          <w:spacing w:val="2"/>
          <w:sz w:val="28"/>
          <w:szCs w:val="28"/>
        </w:rPr>
        <w:t>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) при справедливости проверяемой </w:t>
      </w:r>
      <w:proofErr w:type="gramStart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86" type="#_x0000_t75" style="width:17.25pt;height:18pt" o:ole="">
            <v:imagedata r:id="rId130" o:title=""/>
          </v:shape>
          <o:OLEObject Type="Embed" ProgID="Equation.DSMT4" ShapeID="_x0000_i1086" DrawAspect="Content" ObjectID="_1588897162" r:id="rId131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является</w:t>
      </w:r>
      <w:proofErr w:type="gram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то же самое распределение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60" w:dyaOrig="320">
          <v:shape id="_x0000_i1087" type="#_x0000_t75" style="width:27.75pt;height:15.75pt" o:ole="">
            <v:imagedata r:id="rId132" o:title=""/>
          </v:shape>
          <o:OLEObject Type="Embed" ProgID="Equation.DSMT4" ShapeID="_x0000_i1087" DrawAspect="Content" ObjectID="_1588897163" r:id="rId133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6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], которое является предельным для статистики критерия согласия Андерсона–Дарлинга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]. Функция </w:t>
      </w:r>
      <w:proofErr w:type="gramStart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я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60" w:dyaOrig="320">
          <v:shape id="_x0000_i1088" type="#_x0000_t75" style="width:27.75pt;height:15.75pt" o:ole="">
            <v:imagedata r:id="rId134" o:title=""/>
          </v:shape>
          <o:OLEObject Type="Embed" ProgID="Equation.DSMT4" ShapeID="_x0000_i1088" DrawAspect="Content" ObjectID="_1588897164" r:id="rId135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,</w:t>
      </w:r>
      <w:proofErr w:type="gram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имеет вид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481B4A" w:rsidRPr="00481B4A" w:rsidRDefault="00253D86" w:rsidP="009B5988">
      <w:pPr>
        <w:pStyle w:val="ab"/>
        <w:widowControl/>
        <w:spacing w:line="360" w:lineRule="auto"/>
        <w:ind w:firstLine="567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2"/>
          <w:sz w:val="28"/>
          <w:szCs w:val="28"/>
          <w:lang w:eastAsia="en-US"/>
        </w:rPr>
        <w:object w:dxaOrig="5960" w:dyaOrig="760">
          <v:shape id="_x0000_i1089" type="#_x0000_t75" style="width:297.75pt;height:38.25pt" o:ole="">
            <v:imagedata r:id="rId136" o:title=""/>
          </v:shape>
          <o:OLEObject Type="Embed" ProgID="Equation.DSMT4" ShapeID="_x0000_i1089" DrawAspect="Content" ObjectID="_1588897165" r:id="rId137"/>
        </w:object>
      </w:r>
    </w:p>
    <w:p w:rsidR="00481B4A" w:rsidRDefault="00253D86" w:rsidP="009B5988">
      <w:pPr>
        <w:spacing w:after="12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253D86">
        <w:rPr>
          <w:rFonts w:ascii="Times New Roman" w:hAnsi="Times New Roman" w:cs="Times New Roman"/>
          <w:spacing w:val="2"/>
          <w:position w:val="-32"/>
          <w:sz w:val="28"/>
          <w:szCs w:val="28"/>
        </w:rPr>
        <w:object w:dxaOrig="3560" w:dyaOrig="760">
          <v:shape id="_x0000_i1090" type="#_x0000_t75" style="width:177.75pt;height:38.25pt" o:ole="">
            <v:imagedata r:id="rId138" o:title=""/>
          </v:shape>
          <o:OLEObject Type="Embed" ProgID="Equation.DSMT4" ShapeID="_x0000_i1090" DrawAspect="Content" ObjectID="_1588897166" r:id="rId139"/>
        </w:objec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Pr="009B5988" w:rsidRDefault="00146BC3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9F4155" w:rsidRDefault="009F4155" w:rsidP="0003184F">
      <w:pPr>
        <w:pStyle w:val="1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6" w:name="_Toc515108934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Исследование распре</w:t>
      </w:r>
      <w:r w:rsidR="00031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делений</w:t>
      </w:r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статистик</w:t>
      </w:r>
      <w:r w:rsidR="00031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критериев однородности на данных ограниченной точности</w:t>
      </w:r>
      <w:bookmarkEnd w:id="6"/>
    </w:p>
    <w:p w:rsidR="0003184F" w:rsidRPr="0003184F" w:rsidRDefault="0003184F" w:rsidP="0003184F">
      <w:pPr>
        <w:pStyle w:val="2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7" w:name="_Toc515108935"/>
      <w:r w:rsidRPr="0003184F">
        <w:rPr>
          <w:rFonts w:ascii="Times New Roman" w:hAnsi="Times New Roman" w:cs="Times New Roman"/>
          <w:b/>
          <w:color w:val="auto"/>
          <w:sz w:val="28"/>
          <w:szCs w:val="28"/>
        </w:rPr>
        <w:t>Исследование распределений статистик</w:t>
      </w:r>
      <w:bookmarkEnd w:id="7"/>
    </w:p>
    <w:p w:rsidR="009B5988" w:rsidRPr="00B55277" w:rsidRDefault="009B5988" w:rsidP="00E6236F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 как цель исследования заключается в исследовании распределения статистик на данных ограниченной точности, нужно моделировать такие данные. Значения моделируемых выборок ограничивались до целого числа, до одного, двух знаков после запятой</w:t>
      </w:r>
      <w:r w:rsidR="00B55277" w:rsidRPr="00B55277">
        <w:rPr>
          <w:rFonts w:ascii="Times New Roman" w:hAnsi="Times New Roman" w:cs="Times New Roman"/>
          <w:sz w:val="28"/>
          <w:szCs w:val="28"/>
        </w:rPr>
        <w:t xml:space="preserve">: </w:t>
      </w:r>
      <w:r w:rsidR="00B55277">
        <w:rPr>
          <w:rFonts w:ascii="Times New Roman" w:hAnsi="Times New Roman" w:cs="Times New Roman"/>
          <w:sz w:val="28"/>
          <w:szCs w:val="28"/>
        </w:rPr>
        <w:t>сначала генерируется выборка заданного размера и производится округление значений.</w:t>
      </w:r>
    </w:p>
    <w:p w:rsidR="009B5988" w:rsidRPr="009B5988" w:rsidRDefault="009B5988" w:rsidP="00E6236F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жно ли использовать критерии, если данные ограничены, подчиняются ли статистики, вычисленные по таким данным предельным законам распределения</w:t>
      </w:r>
      <w:r w:rsidR="00B55277">
        <w:rPr>
          <w:rFonts w:ascii="Times New Roman" w:hAnsi="Times New Roman" w:cs="Times New Roman"/>
          <w:sz w:val="28"/>
          <w:szCs w:val="28"/>
        </w:rPr>
        <w:t xml:space="preserve"> заданных</w:t>
      </w:r>
      <w:r>
        <w:rPr>
          <w:rFonts w:ascii="Times New Roman" w:hAnsi="Times New Roman" w:cs="Times New Roman"/>
          <w:sz w:val="28"/>
          <w:szCs w:val="28"/>
        </w:rPr>
        <w:t xml:space="preserve"> критериев однородности.</w:t>
      </w:r>
    </w:p>
    <w:p w:rsidR="00BF42DF" w:rsidRPr="00BF42DF" w:rsidRDefault="00BF42DF" w:rsidP="00BF42DF"/>
    <w:p w:rsidR="00BF42DF" w:rsidRDefault="00385102" w:rsidP="00BF42DF">
      <w:pPr>
        <w:rPr>
          <w:b/>
        </w:rPr>
      </w:pPr>
      <w:r>
        <w:rPr>
          <w:b/>
        </w:rPr>
        <w:t>АД</w:t>
      </w:r>
    </w:p>
    <w:p w:rsidR="00551E19" w:rsidRPr="00551E19" w:rsidRDefault="00551E19" w:rsidP="00BF42DF">
      <w:pPr>
        <w:rPr>
          <w:b/>
        </w:rPr>
      </w:pPr>
      <w:r>
        <w:rPr>
          <w:b/>
        </w:rPr>
        <w:t xml:space="preserve">* - </w:t>
      </w:r>
      <w:r>
        <w:rPr>
          <w:rFonts w:ascii="Times New Roman" w:hAnsi="Times New Roman" w:cs="Times New Roman"/>
          <w:color w:val="000000" w:themeColor="text1"/>
        </w:rPr>
        <w:t>Среднее число различных значений в выборках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3319AF" w:rsidRPr="003319AF" w:rsidTr="003319AF">
        <w:tc>
          <w:tcPr>
            <w:tcW w:w="513" w:type="dxa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 n=20, m=30</w:t>
            </w:r>
          </w:p>
        </w:tc>
        <w:tc>
          <w:tcPr>
            <w:tcW w:w="3119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30</w:t>
            </w:r>
          </w:p>
        </w:tc>
        <w:tc>
          <w:tcPr>
            <w:tcW w:w="2976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3319AF" w:rsidRPr="00551E19" w:rsidRDefault="00253D86" w:rsidP="00253D8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1" type="#_x0000_t75" style="width:9pt;height:14.25pt" o:ole="">
                  <v:imagedata r:id="rId140" o:title=""/>
                </v:shape>
                <o:OLEObject Type="Embed" ProgID="Equation.DSMT4" ShapeID="_x0000_i1091" DrawAspect="Content" ObjectID="_1588897167" r:id="rId141"/>
              </w:object>
            </w:r>
            <w:r w:rsidR="00551E19"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3319AF" w:rsidRPr="00551E19" w:rsidRDefault="00551E19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3319AF" w:rsidRPr="00551E19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3319AF" w:rsidRPr="00551E19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3319AF" w:rsidRPr="003319AF" w:rsidTr="003319AF">
        <w:trPr>
          <w:trHeight w:val="928"/>
        </w:trPr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</w:rPr>
              <w:t>0.8865724614873727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.0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971939404837819</w:t>
            </w: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.0</w:t>
            </w:r>
          </w:p>
        </w:tc>
        <w:tc>
          <w:tcPr>
            <w:tcW w:w="1427" w:type="dxa"/>
          </w:tcPr>
          <w:p w:rsidR="003319AF" w:rsidRPr="00022452" w:rsidRDefault="003319AF" w:rsidP="003319AF">
            <w:r w:rsidRPr="00022452">
              <w:t>0.9613735405573581</w:t>
            </w:r>
          </w:p>
        </w:tc>
        <w:tc>
          <w:tcPr>
            <w:tcW w:w="1549" w:type="dxa"/>
          </w:tcPr>
          <w:p w:rsidR="003319AF" w:rsidRPr="006413C8" w:rsidRDefault="003319AF" w:rsidP="003319AF">
            <w:r w:rsidRPr="006413C8">
              <w:t>6.0</w:t>
            </w:r>
          </w:p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</w:rPr>
              <w:t>0.08431480230841298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12327215961403043</w:t>
            </w: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31.5</w:t>
            </w:r>
          </w:p>
        </w:tc>
        <w:tc>
          <w:tcPr>
            <w:tcW w:w="1427" w:type="dxa"/>
          </w:tcPr>
          <w:p w:rsidR="003319AF" w:rsidRPr="00022452" w:rsidRDefault="003319AF" w:rsidP="003319AF">
            <w:r w:rsidRPr="00022452">
              <w:t>0.09601900915710787</w:t>
            </w:r>
          </w:p>
        </w:tc>
        <w:tc>
          <w:tcPr>
            <w:tcW w:w="1549" w:type="dxa"/>
          </w:tcPr>
          <w:p w:rsidR="003319AF" w:rsidRPr="006413C8" w:rsidRDefault="003319AF" w:rsidP="003319AF">
            <w:r w:rsidRPr="006413C8">
              <w:t>33.5</w:t>
            </w:r>
          </w:p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</w:rPr>
              <w:t>0.022567759200884496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47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026233336804103197</w:t>
            </w: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5.5</w:t>
            </w:r>
          </w:p>
        </w:tc>
        <w:tc>
          <w:tcPr>
            <w:tcW w:w="1427" w:type="dxa"/>
          </w:tcPr>
          <w:p w:rsidR="003319AF" w:rsidRDefault="003319AF" w:rsidP="003319AF">
            <w:r w:rsidRPr="00022452">
              <w:t>0.01749731042612679</w:t>
            </w:r>
          </w:p>
        </w:tc>
        <w:tc>
          <w:tcPr>
            <w:tcW w:w="1549" w:type="dxa"/>
          </w:tcPr>
          <w:p w:rsidR="003319AF" w:rsidRDefault="003319AF" w:rsidP="003319AF">
            <w:r w:rsidRPr="006413C8">
              <w:t>63.0</w:t>
            </w:r>
          </w:p>
        </w:tc>
      </w:tr>
    </w:tbl>
    <w:p w:rsidR="009F4155" w:rsidRDefault="009F4155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3319AF" w:rsidRPr="003319AF" w:rsidTr="00C35DF7">
        <w:tc>
          <w:tcPr>
            <w:tcW w:w="513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5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3319AF" w:rsidRPr="003319AF" w:rsidRDefault="00FB77E9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00</w:t>
            </w:r>
          </w:p>
        </w:tc>
        <w:tc>
          <w:tcPr>
            <w:tcW w:w="2976" w:type="dxa"/>
            <w:gridSpan w:val="2"/>
          </w:tcPr>
          <w:p w:rsidR="003319AF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</w:tr>
      <w:tr w:rsidR="003319AF" w:rsidRPr="003319AF" w:rsidTr="00C35DF7">
        <w:tc>
          <w:tcPr>
            <w:tcW w:w="513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551E19" w:rsidRPr="003319AF" w:rsidTr="00C35DF7">
        <w:trPr>
          <w:trHeight w:val="928"/>
        </w:trPr>
        <w:tc>
          <w:tcPr>
            <w:tcW w:w="513" w:type="dxa"/>
          </w:tcPr>
          <w:p w:rsidR="00551E19" w:rsidRPr="003319AF" w:rsidRDefault="00551E19" w:rsidP="00551E19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551E19" w:rsidRPr="00AA2726" w:rsidRDefault="00551E19" w:rsidP="00551E19">
            <w:r w:rsidRPr="00AA2726">
              <w:t>0.9513233366841691</w:t>
            </w:r>
          </w:p>
        </w:tc>
        <w:tc>
          <w:tcPr>
            <w:tcW w:w="567" w:type="dxa"/>
          </w:tcPr>
          <w:p w:rsidR="00551E19" w:rsidRPr="00460889" w:rsidRDefault="00551E19" w:rsidP="00551E19">
            <w:r w:rsidRPr="00460889">
              <w:t>6.0</w:t>
            </w:r>
          </w:p>
        </w:tc>
        <w:tc>
          <w:tcPr>
            <w:tcW w:w="2410" w:type="dxa"/>
          </w:tcPr>
          <w:p w:rsidR="00551E19" w:rsidRPr="00A07EF8" w:rsidRDefault="00551E19" w:rsidP="00551E19">
            <w:r w:rsidRPr="00A07EF8">
              <w:t>0.9991038944859558</w:t>
            </w:r>
          </w:p>
        </w:tc>
        <w:tc>
          <w:tcPr>
            <w:tcW w:w="709" w:type="dxa"/>
          </w:tcPr>
          <w:p w:rsidR="00551E19" w:rsidRPr="00EC45CD" w:rsidRDefault="00551E19" w:rsidP="00551E19">
            <w:r w:rsidRPr="00EC45CD">
              <w:t>6.0</w:t>
            </w:r>
          </w:p>
        </w:tc>
        <w:tc>
          <w:tcPr>
            <w:tcW w:w="1427" w:type="dxa"/>
          </w:tcPr>
          <w:p w:rsidR="00551E19" w:rsidRPr="00F55EBC" w:rsidRDefault="00551E19" w:rsidP="00551E19">
            <w:r w:rsidRPr="00F55EBC">
              <w:t>0.9999999999999677</w:t>
            </w:r>
          </w:p>
        </w:tc>
        <w:tc>
          <w:tcPr>
            <w:tcW w:w="1549" w:type="dxa"/>
          </w:tcPr>
          <w:p w:rsidR="00551E19" w:rsidRPr="00821DBD" w:rsidRDefault="00551E19" w:rsidP="00551E19">
            <w:r w:rsidRPr="00821DBD">
              <w:t>7.0</w:t>
            </w:r>
          </w:p>
        </w:tc>
      </w:tr>
      <w:tr w:rsidR="00551E19" w:rsidRPr="003319AF" w:rsidTr="00C35DF7">
        <w:tc>
          <w:tcPr>
            <w:tcW w:w="513" w:type="dxa"/>
          </w:tcPr>
          <w:p w:rsidR="00551E19" w:rsidRPr="003319AF" w:rsidRDefault="00551E19" w:rsidP="00551E19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551E19" w:rsidRPr="00AA2726" w:rsidRDefault="00551E19" w:rsidP="00551E19">
            <w:r w:rsidRPr="00AA2726">
              <w:t>0.09355808370624932</w:t>
            </w:r>
          </w:p>
        </w:tc>
        <w:tc>
          <w:tcPr>
            <w:tcW w:w="567" w:type="dxa"/>
          </w:tcPr>
          <w:p w:rsidR="00551E19" w:rsidRPr="00460889" w:rsidRDefault="00551E19" w:rsidP="00551E19">
            <w:r w:rsidRPr="00460889">
              <w:t>34.5</w:t>
            </w:r>
          </w:p>
        </w:tc>
        <w:tc>
          <w:tcPr>
            <w:tcW w:w="2410" w:type="dxa"/>
          </w:tcPr>
          <w:p w:rsidR="00551E19" w:rsidRPr="00A07EF8" w:rsidRDefault="00551E19" w:rsidP="00551E19">
            <w:r w:rsidRPr="00A07EF8">
              <w:t>0.1368293454822288</w:t>
            </w:r>
          </w:p>
        </w:tc>
        <w:tc>
          <w:tcPr>
            <w:tcW w:w="709" w:type="dxa"/>
          </w:tcPr>
          <w:p w:rsidR="00551E19" w:rsidRPr="00EC45CD" w:rsidRDefault="00551E19" w:rsidP="00551E19">
            <w:r w:rsidRPr="00EC45CD">
              <w:t>41.5</w:t>
            </w:r>
          </w:p>
        </w:tc>
        <w:tc>
          <w:tcPr>
            <w:tcW w:w="1427" w:type="dxa"/>
          </w:tcPr>
          <w:p w:rsidR="00551E19" w:rsidRPr="00F55EBC" w:rsidRDefault="00551E19" w:rsidP="00551E19">
            <w:r w:rsidRPr="00F55EBC">
              <w:t>0.3177606900344735</w:t>
            </w:r>
          </w:p>
        </w:tc>
        <w:tc>
          <w:tcPr>
            <w:tcW w:w="1549" w:type="dxa"/>
          </w:tcPr>
          <w:p w:rsidR="00551E19" w:rsidRPr="00821DBD" w:rsidRDefault="00551E19" w:rsidP="00551E19">
            <w:r w:rsidRPr="00821DBD">
              <w:t>50.0</w:t>
            </w:r>
          </w:p>
        </w:tc>
      </w:tr>
      <w:tr w:rsidR="00551E19" w:rsidRPr="003319AF" w:rsidTr="00C35DF7">
        <w:tc>
          <w:tcPr>
            <w:tcW w:w="513" w:type="dxa"/>
          </w:tcPr>
          <w:p w:rsidR="00551E19" w:rsidRPr="003319AF" w:rsidRDefault="00551E19" w:rsidP="00551E19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551E19" w:rsidRDefault="00551E19" w:rsidP="00551E19">
            <w:r w:rsidRPr="00AA2726">
              <w:t>0.017520768482571808</w:t>
            </w:r>
          </w:p>
        </w:tc>
        <w:tc>
          <w:tcPr>
            <w:tcW w:w="567" w:type="dxa"/>
          </w:tcPr>
          <w:p w:rsidR="00551E19" w:rsidRDefault="00551E19" w:rsidP="00551E19">
            <w:r w:rsidRPr="00460889">
              <w:t>71.0</w:t>
            </w:r>
          </w:p>
        </w:tc>
        <w:tc>
          <w:tcPr>
            <w:tcW w:w="2410" w:type="dxa"/>
          </w:tcPr>
          <w:p w:rsidR="00551E19" w:rsidRDefault="00551E19" w:rsidP="00551E19">
            <w:r w:rsidRPr="00A07EF8">
              <w:t>0.014034539937959112</w:t>
            </w:r>
          </w:p>
        </w:tc>
        <w:tc>
          <w:tcPr>
            <w:tcW w:w="709" w:type="dxa"/>
          </w:tcPr>
          <w:p w:rsidR="00551E19" w:rsidRDefault="00551E19" w:rsidP="00551E19">
            <w:r w:rsidRPr="00EC45CD">
              <w:t>135.5</w:t>
            </w:r>
          </w:p>
        </w:tc>
        <w:tc>
          <w:tcPr>
            <w:tcW w:w="1427" w:type="dxa"/>
          </w:tcPr>
          <w:p w:rsidR="00551E19" w:rsidRDefault="00551E19" w:rsidP="00551E19">
            <w:r w:rsidRPr="00F55EBC">
              <w:t>0.016657660678184527</w:t>
            </w:r>
          </w:p>
        </w:tc>
        <w:tc>
          <w:tcPr>
            <w:tcW w:w="1549" w:type="dxa"/>
          </w:tcPr>
          <w:p w:rsidR="00551E19" w:rsidRDefault="00551E19" w:rsidP="00551E19">
            <w:r w:rsidRPr="00821DBD">
              <w:t>241.0</w:t>
            </w:r>
          </w:p>
        </w:tc>
      </w:tr>
    </w:tbl>
    <w:p w:rsidR="00385102" w:rsidRDefault="00385102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753FDD" w:rsidRPr="003319AF" w:rsidTr="002B369D">
        <w:tc>
          <w:tcPr>
            <w:tcW w:w="513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 w:rsidRPr="00753FD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753FD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3119" w:type="dxa"/>
            <w:gridSpan w:val="2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  <w:tc>
          <w:tcPr>
            <w:tcW w:w="2976" w:type="dxa"/>
            <w:gridSpan w:val="2"/>
          </w:tcPr>
          <w:p w:rsidR="00753FDD" w:rsidRPr="003319AF" w:rsidRDefault="00DC5EE8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2000, m: 2000</w:t>
            </w:r>
          </w:p>
        </w:tc>
      </w:tr>
      <w:tr w:rsidR="00753FDD" w:rsidRPr="003319AF" w:rsidTr="002B369D">
        <w:tc>
          <w:tcPr>
            <w:tcW w:w="513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DC5EE8" w:rsidRPr="003319AF" w:rsidTr="002B369D">
        <w:trPr>
          <w:trHeight w:val="928"/>
        </w:trPr>
        <w:tc>
          <w:tcPr>
            <w:tcW w:w="513" w:type="dxa"/>
          </w:tcPr>
          <w:p w:rsidR="00DC5EE8" w:rsidRPr="003319AF" w:rsidRDefault="00DC5EE8" w:rsidP="00DC5EE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lastRenderedPageBreak/>
              <w:t>0</w:t>
            </w:r>
          </w:p>
        </w:tc>
        <w:tc>
          <w:tcPr>
            <w:tcW w:w="2572" w:type="dxa"/>
          </w:tcPr>
          <w:p w:rsidR="00DC5EE8" w:rsidRPr="000C70E5" w:rsidRDefault="00DC5EE8" w:rsidP="00DC5EE8">
            <w:r w:rsidRPr="000C70E5">
              <w:t>1.0000000010906982</w:t>
            </w:r>
          </w:p>
        </w:tc>
        <w:tc>
          <w:tcPr>
            <w:tcW w:w="567" w:type="dxa"/>
          </w:tcPr>
          <w:p w:rsidR="00DC5EE8" w:rsidRPr="004E2020" w:rsidRDefault="00DC5EE8" w:rsidP="00DC5EE8">
            <w:r w:rsidRPr="004E2020">
              <w:t>7.0</w:t>
            </w:r>
          </w:p>
        </w:tc>
        <w:tc>
          <w:tcPr>
            <w:tcW w:w="2410" w:type="dxa"/>
          </w:tcPr>
          <w:p w:rsidR="00DC5EE8" w:rsidRPr="003345BD" w:rsidRDefault="00DC5EE8" w:rsidP="00DC5EE8">
            <w:r w:rsidRPr="003345BD">
              <w:t>49783007492.5392</w:t>
            </w:r>
          </w:p>
        </w:tc>
        <w:tc>
          <w:tcPr>
            <w:tcW w:w="709" w:type="dxa"/>
          </w:tcPr>
          <w:p w:rsidR="00DC5EE8" w:rsidRPr="00002B1E" w:rsidRDefault="00DC5EE8" w:rsidP="00DC5EE8">
            <w:r w:rsidRPr="00002B1E">
              <w:t>8.0</w:t>
            </w:r>
          </w:p>
        </w:tc>
        <w:tc>
          <w:tcPr>
            <w:tcW w:w="1427" w:type="dxa"/>
          </w:tcPr>
          <w:p w:rsidR="00DC5EE8" w:rsidRPr="00DE3188" w:rsidRDefault="00DC5EE8" w:rsidP="00DC5EE8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7.325497982177374e+2</w:t>
            </w:r>
            <w:r w:rsidR="00DE3188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</w:t>
            </w:r>
          </w:p>
        </w:tc>
        <w:tc>
          <w:tcPr>
            <w:tcW w:w="1549" w:type="dxa"/>
          </w:tcPr>
          <w:p w:rsidR="00DC5EE8" w:rsidRDefault="00DC5EE8" w:rsidP="00DC5EE8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 </w:t>
            </w:r>
          </w:p>
        </w:tc>
      </w:tr>
      <w:tr w:rsidR="00DC5EE8" w:rsidRPr="003319AF" w:rsidTr="002B369D">
        <w:tc>
          <w:tcPr>
            <w:tcW w:w="513" w:type="dxa"/>
          </w:tcPr>
          <w:p w:rsidR="00DC5EE8" w:rsidRPr="003319AF" w:rsidRDefault="00DC5EE8" w:rsidP="00DC5EE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DC5EE8" w:rsidRPr="000C70E5" w:rsidRDefault="00DC5EE8" w:rsidP="00DC5EE8">
            <w:r w:rsidRPr="000C70E5">
              <w:t>0.5580592698629411</w:t>
            </w:r>
          </w:p>
        </w:tc>
        <w:tc>
          <w:tcPr>
            <w:tcW w:w="567" w:type="dxa"/>
          </w:tcPr>
          <w:p w:rsidR="00DC5EE8" w:rsidRPr="004E2020" w:rsidRDefault="00DC5EE8" w:rsidP="00DC5EE8">
            <w:r w:rsidRPr="004E2020">
              <w:t>59.0</w:t>
            </w:r>
          </w:p>
        </w:tc>
        <w:tc>
          <w:tcPr>
            <w:tcW w:w="2410" w:type="dxa"/>
          </w:tcPr>
          <w:p w:rsidR="00DC5EE8" w:rsidRPr="003345BD" w:rsidRDefault="00DC5EE8" w:rsidP="00DC5EE8">
            <w:r w:rsidRPr="003345BD">
              <w:t>0.7813174951763587</w:t>
            </w:r>
          </w:p>
        </w:tc>
        <w:tc>
          <w:tcPr>
            <w:tcW w:w="709" w:type="dxa"/>
          </w:tcPr>
          <w:p w:rsidR="00DC5EE8" w:rsidRPr="00002B1E" w:rsidRDefault="00DC5EE8" w:rsidP="00DC5EE8">
            <w:r w:rsidRPr="00002B1E">
              <w:t>64.5</w:t>
            </w:r>
          </w:p>
        </w:tc>
        <w:tc>
          <w:tcPr>
            <w:tcW w:w="1427" w:type="dxa"/>
          </w:tcPr>
          <w:p w:rsidR="00DC5EE8" w:rsidRPr="005833F4" w:rsidRDefault="00DC5EE8" w:rsidP="00DC5EE8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0.9406704541308208 </w:t>
            </w:r>
          </w:p>
        </w:tc>
        <w:tc>
          <w:tcPr>
            <w:tcW w:w="1549" w:type="dxa"/>
          </w:tcPr>
          <w:p w:rsidR="00DC5EE8" w:rsidRDefault="00DC5EE8" w:rsidP="00DC5EE8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6.5 </w:t>
            </w:r>
          </w:p>
        </w:tc>
      </w:tr>
      <w:tr w:rsidR="00DC5EE8" w:rsidRPr="003319AF" w:rsidTr="002B369D">
        <w:tc>
          <w:tcPr>
            <w:tcW w:w="513" w:type="dxa"/>
          </w:tcPr>
          <w:p w:rsidR="00DC5EE8" w:rsidRPr="003319AF" w:rsidRDefault="00DC5EE8" w:rsidP="00DC5EE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DC5EE8" w:rsidRDefault="00DC5EE8" w:rsidP="00DC5EE8">
            <w:r w:rsidRPr="000C70E5">
              <w:t>0.02413591555767497</w:t>
            </w:r>
          </w:p>
        </w:tc>
        <w:tc>
          <w:tcPr>
            <w:tcW w:w="567" w:type="dxa"/>
          </w:tcPr>
          <w:p w:rsidR="00DC5EE8" w:rsidRDefault="00DC5EE8" w:rsidP="00DC5EE8">
            <w:r w:rsidRPr="004E2020">
              <w:t>377.0</w:t>
            </w:r>
          </w:p>
        </w:tc>
        <w:tc>
          <w:tcPr>
            <w:tcW w:w="2410" w:type="dxa"/>
          </w:tcPr>
          <w:p w:rsidR="00DC5EE8" w:rsidRDefault="00DC5EE8" w:rsidP="00DC5EE8">
            <w:r w:rsidRPr="003345BD">
              <w:t>0.026778729840812754</w:t>
            </w:r>
          </w:p>
        </w:tc>
        <w:tc>
          <w:tcPr>
            <w:tcW w:w="709" w:type="dxa"/>
          </w:tcPr>
          <w:p w:rsidR="00DC5EE8" w:rsidRDefault="00DC5EE8" w:rsidP="00DC5EE8">
            <w:r w:rsidRPr="00002B1E">
              <w:t>442.0</w:t>
            </w:r>
          </w:p>
        </w:tc>
        <w:tc>
          <w:tcPr>
            <w:tcW w:w="1427" w:type="dxa"/>
          </w:tcPr>
          <w:p w:rsidR="00DC5EE8" w:rsidRDefault="00DC5EE8" w:rsidP="00DC5EE8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0.041710861946732514</w:t>
            </w:r>
          </w:p>
        </w:tc>
        <w:tc>
          <w:tcPr>
            <w:tcW w:w="1549" w:type="dxa"/>
          </w:tcPr>
          <w:p w:rsidR="00DC5EE8" w:rsidRDefault="00DC5EE8" w:rsidP="00DC5EE8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10.0 </w:t>
            </w:r>
          </w:p>
        </w:tc>
      </w:tr>
    </w:tbl>
    <w:p w:rsidR="00753FDD" w:rsidRDefault="00753FD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DE3188" w:rsidRPr="003319AF" w:rsidTr="00AA4B87"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0, m: 5000 </w:t>
            </w:r>
          </w:p>
        </w:tc>
        <w:tc>
          <w:tcPr>
            <w:tcW w:w="3119" w:type="dxa"/>
            <w:gridSpan w:val="2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976" w:type="dxa"/>
            <w:gridSpan w:val="2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DE3188" w:rsidRPr="003319AF" w:rsidTr="00AA4B87"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DE3188" w:rsidRPr="003319AF" w:rsidTr="00AA4B87">
        <w:trPr>
          <w:trHeight w:val="928"/>
        </w:trPr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DE3188" w:rsidRPr="000C70E5" w:rsidRDefault="00DE3188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1.6864794476131036e+86</w:t>
            </w:r>
          </w:p>
        </w:tc>
        <w:tc>
          <w:tcPr>
            <w:tcW w:w="567" w:type="dxa"/>
          </w:tcPr>
          <w:p w:rsidR="00DE3188" w:rsidRPr="004E2020" w:rsidRDefault="00DE3188" w:rsidP="00AA4B87">
            <w:r>
              <w:t>9</w:t>
            </w:r>
          </w:p>
        </w:tc>
        <w:tc>
          <w:tcPr>
            <w:tcW w:w="2410" w:type="dxa"/>
          </w:tcPr>
          <w:p w:rsidR="00DE3188" w:rsidRPr="003345BD" w:rsidRDefault="00DE3188" w:rsidP="00AA4B87"/>
        </w:tc>
        <w:tc>
          <w:tcPr>
            <w:tcW w:w="709" w:type="dxa"/>
          </w:tcPr>
          <w:p w:rsidR="00DE3188" w:rsidRPr="00002B1E" w:rsidRDefault="00DE3188" w:rsidP="00AA4B87"/>
        </w:tc>
        <w:tc>
          <w:tcPr>
            <w:tcW w:w="1427" w:type="dxa"/>
          </w:tcPr>
          <w:p w:rsidR="00DE3188" w:rsidRPr="005833F4" w:rsidRDefault="00DE3188" w:rsidP="00AA4B87"/>
        </w:tc>
        <w:tc>
          <w:tcPr>
            <w:tcW w:w="1549" w:type="dxa"/>
          </w:tcPr>
          <w:p w:rsidR="00DE3188" w:rsidRDefault="00DE3188" w:rsidP="00AA4B87"/>
        </w:tc>
      </w:tr>
      <w:tr w:rsidR="00DE3188" w:rsidRPr="003319AF" w:rsidTr="00AA4B87"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DE3188" w:rsidRPr="000C70E5" w:rsidRDefault="00DE3188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84727668727141 </w:t>
            </w:r>
          </w:p>
        </w:tc>
        <w:tc>
          <w:tcPr>
            <w:tcW w:w="567" w:type="dxa"/>
          </w:tcPr>
          <w:p w:rsidR="00DE3188" w:rsidRPr="004E2020" w:rsidRDefault="00DE3188" w:rsidP="00AA4B87">
            <w:r>
              <w:t>72.5</w:t>
            </w:r>
          </w:p>
        </w:tc>
        <w:tc>
          <w:tcPr>
            <w:tcW w:w="2410" w:type="dxa"/>
          </w:tcPr>
          <w:p w:rsidR="00DE3188" w:rsidRPr="003345BD" w:rsidRDefault="00DE3188" w:rsidP="00AA4B87"/>
        </w:tc>
        <w:tc>
          <w:tcPr>
            <w:tcW w:w="709" w:type="dxa"/>
          </w:tcPr>
          <w:p w:rsidR="00DE3188" w:rsidRPr="00002B1E" w:rsidRDefault="00DE3188" w:rsidP="00AA4B87"/>
        </w:tc>
        <w:tc>
          <w:tcPr>
            <w:tcW w:w="1427" w:type="dxa"/>
          </w:tcPr>
          <w:p w:rsidR="00DE3188" w:rsidRPr="005833F4" w:rsidRDefault="00DE3188" w:rsidP="00AA4B87"/>
        </w:tc>
        <w:tc>
          <w:tcPr>
            <w:tcW w:w="1549" w:type="dxa"/>
          </w:tcPr>
          <w:p w:rsidR="00DE3188" w:rsidRDefault="00DE3188" w:rsidP="00AA4B87"/>
        </w:tc>
      </w:tr>
      <w:tr w:rsidR="00DE3188" w:rsidRPr="003319AF" w:rsidTr="00AA4B87"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DE3188" w:rsidRDefault="00DE3188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8155058951357014</w:t>
            </w:r>
          </w:p>
        </w:tc>
        <w:tc>
          <w:tcPr>
            <w:tcW w:w="567" w:type="dxa"/>
          </w:tcPr>
          <w:p w:rsidR="00DE3188" w:rsidRDefault="00DE3188" w:rsidP="00AA4B87">
            <w:r>
              <w:t>576.5</w:t>
            </w:r>
          </w:p>
        </w:tc>
        <w:tc>
          <w:tcPr>
            <w:tcW w:w="2410" w:type="dxa"/>
          </w:tcPr>
          <w:p w:rsidR="00DE3188" w:rsidRDefault="00DE3188" w:rsidP="00AA4B87"/>
        </w:tc>
        <w:tc>
          <w:tcPr>
            <w:tcW w:w="709" w:type="dxa"/>
          </w:tcPr>
          <w:p w:rsidR="00DE3188" w:rsidRDefault="00DE3188" w:rsidP="00AA4B87"/>
        </w:tc>
        <w:tc>
          <w:tcPr>
            <w:tcW w:w="1427" w:type="dxa"/>
          </w:tcPr>
          <w:p w:rsidR="00DE3188" w:rsidRDefault="00DE3188" w:rsidP="00AA4B87"/>
        </w:tc>
        <w:tc>
          <w:tcPr>
            <w:tcW w:w="1549" w:type="dxa"/>
          </w:tcPr>
          <w:p w:rsidR="00DE3188" w:rsidRDefault="00DE3188" w:rsidP="00AA4B87"/>
        </w:tc>
      </w:tr>
    </w:tbl>
    <w:p w:rsidR="00DE3188" w:rsidRDefault="00DE31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DE3188" w:rsidRDefault="00DE31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8B7988" w:rsidRPr="003319AF" w:rsidTr="00AA4B87">
        <w:tc>
          <w:tcPr>
            <w:tcW w:w="513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8B7988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, m: 1000</w:t>
            </w:r>
          </w:p>
        </w:tc>
        <w:tc>
          <w:tcPr>
            <w:tcW w:w="3119" w:type="dxa"/>
            <w:gridSpan w:val="2"/>
          </w:tcPr>
          <w:p w:rsidR="008B7988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, m: 2000</w:t>
            </w:r>
          </w:p>
        </w:tc>
        <w:tc>
          <w:tcPr>
            <w:tcW w:w="2976" w:type="dxa"/>
            <w:gridSpan w:val="2"/>
          </w:tcPr>
          <w:p w:rsidR="008B7988" w:rsidRPr="003319AF" w:rsidRDefault="000268C9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 xml:space="preserve">: 500, m: 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>5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00</w:t>
            </w:r>
          </w:p>
        </w:tc>
      </w:tr>
      <w:tr w:rsidR="008B7988" w:rsidRPr="003319AF" w:rsidTr="00AA4B87">
        <w:tc>
          <w:tcPr>
            <w:tcW w:w="513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6A1530" w:rsidRPr="003319AF" w:rsidTr="00AA4B87">
        <w:trPr>
          <w:trHeight w:val="928"/>
        </w:trPr>
        <w:tc>
          <w:tcPr>
            <w:tcW w:w="513" w:type="dxa"/>
          </w:tcPr>
          <w:p w:rsidR="006A1530" w:rsidRPr="003319AF" w:rsidRDefault="006A1530" w:rsidP="006A153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6A1530" w:rsidRPr="000C70E5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99912 </w:t>
            </w:r>
          </w:p>
        </w:tc>
        <w:tc>
          <w:tcPr>
            <w:tcW w:w="567" w:type="dxa"/>
          </w:tcPr>
          <w:p w:rsidR="006A1530" w:rsidRPr="004E202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.5 </w:t>
            </w:r>
          </w:p>
        </w:tc>
        <w:tc>
          <w:tcPr>
            <w:tcW w:w="2410" w:type="dxa"/>
          </w:tcPr>
          <w:p w:rsidR="006A1530" w:rsidRPr="003345BD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31858 </w:t>
            </w:r>
          </w:p>
        </w:tc>
        <w:tc>
          <w:tcPr>
            <w:tcW w:w="709" w:type="dxa"/>
          </w:tcPr>
          <w:p w:rsidR="006A1530" w:rsidRPr="00002B1E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</w:t>
            </w:r>
          </w:p>
        </w:tc>
        <w:tc>
          <w:tcPr>
            <w:tcW w:w="1427" w:type="dxa"/>
          </w:tcPr>
          <w:p w:rsidR="006A1530" w:rsidRPr="005833F4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99996</w:t>
            </w:r>
          </w:p>
        </w:tc>
        <w:tc>
          <w:tcPr>
            <w:tcW w:w="1549" w:type="dxa"/>
          </w:tcPr>
          <w:p w:rsidR="006A1530" w:rsidRDefault="006A1530" w:rsidP="006A1530">
            <w:r w:rsidRPr="0034658F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 </w:t>
            </w:r>
            <w:r w:rsidRPr="0034658F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6A1530" w:rsidRPr="003319AF" w:rsidTr="00AA4B87">
        <w:tc>
          <w:tcPr>
            <w:tcW w:w="513" w:type="dxa"/>
          </w:tcPr>
          <w:p w:rsidR="006A1530" w:rsidRPr="003319AF" w:rsidRDefault="006A1530" w:rsidP="006A153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6A1530" w:rsidRPr="000C70E5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45527807797431663</w:t>
            </w:r>
          </w:p>
        </w:tc>
        <w:tc>
          <w:tcPr>
            <w:tcW w:w="567" w:type="dxa"/>
          </w:tcPr>
          <w:p w:rsidR="006A1530" w:rsidRPr="004E202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0.5</w:t>
            </w:r>
          </w:p>
        </w:tc>
        <w:tc>
          <w:tcPr>
            <w:tcW w:w="2410" w:type="dxa"/>
          </w:tcPr>
          <w:p w:rsidR="006A1530" w:rsidRPr="003345BD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901980362227492 </w:t>
            </w:r>
          </w:p>
        </w:tc>
        <w:tc>
          <w:tcPr>
            <w:tcW w:w="709" w:type="dxa"/>
          </w:tcPr>
          <w:p w:rsidR="006A1530" w:rsidRPr="00002B1E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3.5</w:t>
            </w:r>
          </w:p>
        </w:tc>
        <w:tc>
          <w:tcPr>
            <w:tcW w:w="1427" w:type="dxa"/>
          </w:tcPr>
          <w:p w:rsidR="006A1530" w:rsidRPr="005833F4" w:rsidRDefault="006A1530" w:rsidP="006A1530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489378555792969</w:t>
            </w:r>
          </w:p>
        </w:tc>
        <w:tc>
          <w:tcPr>
            <w:tcW w:w="1549" w:type="dxa"/>
          </w:tcPr>
          <w:p w:rsidR="006A1530" w:rsidRDefault="006A1530" w:rsidP="006A1530">
            <w:r w:rsidRPr="0034658F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8.5 </w:t>
            </w:r>
            <w:r w:rsidRPr="0034658F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6A1530" w:rsidRPr="003319AF" w:rsidTr="00AA4B87">
        <w:tc>
          <w:tcPr>
            <w:tcW w:w="513" w:type="dxa"/>
          </w:tcPr>
          <w:p w:rsidR="006A1530" w:rsidRPr="003319AF" w:rsidRDefault="006A1530" w:rsidP="006A153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9735145378913068 </w:t>
            </w:r>
          </w:p>
        </w:tc>
        <w:tc>
          <w:tcPr>
            <w:tcW w:w="567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22.0 </w:t>
            </w:r>
          </w:p>
        </w:tc>
        <w:tc>
          <w:tcPr>
            <w:tcW w:w="2410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2344253974853281 </w:t>
            </w:r>
          </w:p>
        </w:tc>
        <w:tc>
          <w:tcPr>
            <w:tcW w:w="709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65.0</w:t>
            </w:r>
          </w:p>
        </w:tc>
        <w:tc>
          <w:tcPr>
            <w:tcW w:w="1427" w:type="dxa"/>
          </w:tcPr>
          <w:p w:rsidR="006A1530" w:rsidRDefault="006A1530" w:rsidP="006A1530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9978816566083515</w:t>
            </w:r>
          </w:p>
        </w:tc>
        <w:tc>
          <w:tcPr>
            <w:tcW w:w="1549" w:type="dxa"/>
          </w:tcPr>
          <w:p w:rsidR="006A1530" w:rsidRDefault="006A1530" w:rsidP="006A1530">
            <w:r w:rsidRPr="0034658F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32.5</w:t>
            </w:r>
          </w:p>
        </w:tc>
      </w:tr>
    </w:tbl>
    <w:p w:rsidR="008B7988" w:rsidRDefault="008B79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146BC3" w:rsidRPr="00E6236F" w:rsidRDefault="00146BC3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  <w:r w:rsidRPr="00146BC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Для графиков важно подписать оси</w:t>
      </w:r>
      <w:r w:rsidR="00E6236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E6236F" w:rsidRPr="00E6236F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(ГРАФИКИ вставить нормальные)</w:t>
      </w:r>
    </w:p>
    <w:p w:rsidR="008A1E51" w:rsidRDefault="008A1E51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6120130" cy="326199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261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1E51" w:rsidRDefault="008A1E51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6120130" cy="326199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261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1E19" w:rsidRDefault="00551E1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53FDD" w:rsidRDefault="00753FD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53FDD" w:rsidRDefault="00753FD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53FDD" w:rsidRDefault="00753FD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51E19" w:rsidRPr="00551E19" w:rsidRDefault="00551E1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Лем</w:t>
      </w:r>
      <w:proofErr w:type="spellEnd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-Роз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51E19" w:rsidRPr="003319AF" w:rsidTr="00C35DF7">
        <w:tc>
          <w:tcPr>
            <w:tcW w:w="513" w:type="dxa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 n=20, m=30</w:t>
            </w:r>
          </w:p>
        </w:tc>
        <w:tc>
          <w:tcPr>
            <w:tcW w:w="3119" w:type="dxa"/>
            <w:gridSpan w:val="2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30</w:t>
            </w:r>
          </w:p>
        </w:tc>
        <w:tc>
          <w:tcPr>
            <w:tcW w:w="2976" w:type="dxa"/>
            <w:gridSpan w:val="2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</w:tr>
      <w:tr w:rsidR="00551E19" w:rsidRPr="003319AF" w:rsidTr="00C35DF7">
        <w:tc>
          <w:tcPr>
            <w:tcW w:w="513" w:type="dxa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51E19" w:rsidRPr="00551E19" w:rsidRDefault="00253D86" w:rsidP="00253D8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2" type="#_x0000_t75" style="width:9pt;height:14.25pt" o:ole="">
                  <v:imagedata r:id="rId140" o:title=""/>
                </v:shape>
                <o:OLEObject Type="Embed" ProgID="Equation.DSMT4" ShapeID="_x0000_i1092" DrawAspect="Content" ObjectID="_1588897168" r:id="rId144"/>
              </w:object>
            </w:r>
            <w:r w:rsidR="00551E19"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551E19" w:rsidRPr="00551E19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551E19" w:rsidRPr="00551E19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551E19" w:rsidRPr="00551E19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1F4B0B" w:rsidRPr="003319AF" w:rsidTr="00C35DF7">
        <w:trPr>
          <w:trHeight w:val="928"/>
        </w:trPr>
        <w:tc>
          <w:tcPr>
            <w:tcW w:w="513" w:type="dxa"/>
          </w:tcPr>
          <w:p w:rsidR="001F4B0B" w:rsidRPr="003319AF" w:rsidRDefault="001F4B0B" w:rsidP="001F4B0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lastRenderedPageBreak/>
              <w:t>0</w:t>
            </w:r>
          </w:p>
        </w:tc>
        <w:tc>
          <w:tcPr>
            <w:tcW w:w="2572" w:type="dxa"/>
          </w:tcPr>
          <w:p w:rsidR="001F4B0B" w:rsidRPr="00660FB7" w:rsidRDefault="001F4B0B" w:rsidP="001F4B0B">
            <w:r w:rsidRPr="00660FB7">
              <w:t>0.2233477694432367</w:t>
            </w:r>
          </w:p>
        </w:tc>
        <w:tc>
          <w:tcPr>
            <w:tcW w:w="567" w:type="dxa"/>
          </w:tcPr>
          <w:p w:rsidR="001F4B0B" w:rsidRPr="0080414B" w:rsidRDefault="001F4B0B" w:rsidP="001F4B0B">
            <w:r w:rsidRPr="0080414B">
              <w:t>6.0</w:t>
            </w:r>
          </w:p>
        </w:tc>
        <w:tc>
          <w:tcPr>
            <w:tcW w:w="2410" w:type="dxa"/>
          </w:tcPr>
          <w:p w:rsidR="001F4B0B" w:rsidRPr="00DF7374" w:rsidRDefault="001F4B0B" w:rsidP="001F4B0B">
            <w:r w:rsidRPr="00DF7374">
              <w:t>0.11695639111559329</w:t>
            </w:r>
          </w:p>
        </w:tc>
        <w:tc>
          <w:tcPr>
            <w:tcW w:w="709" w:type="dxa"/>
          </w:tcPr>
          <w:p w:rsidR="001F4B0B" w:rsidRPr="00387379" w:rsidRDefault="001F4B0B" w:rsidP="001F4B0B">
            <w:r w:rsidRPr="00387379">
              <w:t>6.0</w:t>
            </w:r>
          </w:p>
        </w:tc>
        <w:tc>
          <w:tcPr>
            <w:tcW w:w="1427" w:type="dxa"/>
          </w:tcPr>
          <w:p w:rsidR="001F4B0B" w:rsidRPr="00530E7A" w:rsidRDefault="001F4B0B" w:rsidP="001F4B0B">
            <w:r w:rsidRPr="00530E7A">
              <w:t>0.13034441570224864</w:t>
            </w:r>
          </w:p>
        </w:tc>
        <w:tc>
          <w:tcPr>
            <w:tcW w:w="1549" w:type="dxa"/>
          </w:tcPr>
          <w:p w:rsidR="001F4B0B" w:rsidRPr="00E02FC3" w:rsidRDefault="001F4B0B" w:rsidP="001F4B0B">
            <w:r w:rsidRPr="00E02FC3">
              <w:t>5.5</w:t>
            </w:r>
          </w:p>
        </w:tc>
      </w:tr>
      <w:tr w:rsidR="001F4B0B" w:rsidRPr="003319AF" w:rsidTr="00C35DF7">
        <w:tc>
          <w:tcPr>
            <w:tcW w:w="513" w:type="dxa"/>
          </w:tcPr>
          <w:p w:rsidR="001F4B0B" w:rsidRPr="003319AF" w:rsidRDefault="001F4B0B" w:rsidP="001F4B0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1F4B0B" w:rsidRPr="00660FB7" w:rsidRDefault="001F4B0B" w:rsidP="001F4B0B">
            <w:r w:rsidRPr="00660FB7">
              <w:t>0.02697723285461584</w:t>
            </w:r>
          </w:p>
        </w:tc>
        <w:tc>
          <w:tcPr>
            <w:tcW w:w="567" w:type="dxa"/>
          </w:tcPr>
          <w:p w:rsidR="001F4B0B" w:rsidRPr="0080414B" w:rsidRDefault="001F4B0B" w:rsidP="001F4B0B">
            <w:r w:rsidRPr="0080414B">
              <w:t>27.5</w:t>
            </w:r>
          </w:p>
        </w:tc>
        <w:tc>
          <w:tcPr>
            <w:tcW w:w="2410" w:type="dxa"/>
          </w:tcPr>
          <w:p w:rsidR="001F4B0B" w:rsidRPr="00DF7374" w:rsidRDefault="001F4B0B" w:rsidP="001F4B0B">
            <w:r w:rsidRPr="00DF7374">
              <w:t>0.0173855133189037</w:t>
            </w:r>
          </w:p>
        </w:tc>
        <w:tc>
          <w:tcPr>
            <w:tcW w:w="709" w:type="dxa"/>
          </w:tcPr>
          <w:p w:rsidR="001F4B0B" w:rsidRPr="00387379" w:rsidRDefault="001F4B0B" w:rsidP="001F4B0B">
            <w:r w:rsidRPr="00387379">
              <w:t>30.5</w:t>
            </w:r>
          </w:p>
        </w:tc>
        <w:tc>
          <w:tcPr>
            <w:tcW w:w="1427" w:type="dxa"/>
          </w:tcPr>
          <w:p w:rsidR="001F4B0B" w:rsidRPr="00530E7A" w:rsidRDefault="001F4B0B" w:rsidP="001F4B0B">
            <w:r w:rsidRPr="00530E7A">
              <w:t>0.015110378505309996</w:t>
            </w:r>
          </w:p>
        </w:tc>
        <w:tc>
          <w:tcPr>
            <w:tcW w:w="1549" w:type="dxa"/>
          </w:tcPr>
          <w:p w:rsidR="001F4B0B" w:rsidRPr="00E02FC3" w:rsidRDefault="001F4B0B" w:rsidP="001F4B0B">
            <w:r w:rsidRPr="00E02FC3">
              <w:t>33.0</w:t>
            </w:r>
          </w:p>
        </w:tc>
      </w:tr>
      <w:tr w:rsidR="001F4B0B" w:rsidRPr="003319AF" w:rsidTr="00C35DF7">
        <w:tc>
          <w:tcPr>
            <w:tcW w:w="513" w:type="dxa"/>
          </w:tcPr>
          <w:p w:rsidR="001F4B0B" w:rsidRPr="003319AF" w:rsidRDefault="001F4B0B" w:rsidP="001F4B0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1F4B0B" w:rsidRDefault="001F4B0B" w:rsidP="001F4B0B">
            <w:r w:rsidRPr="00660FB7">
              <w:t>0.021285450329402766</w:t>
            </w:r>
          </w:p>
        </w:tc>
        <w:tc>
          <w:tcPr>
            <w:tcW w:w="567" w:type="dxa"/>
          </w:tcPr>
          <w:p w:rsidR="001F4B0B" w:rsidRDefault="001F4B0B" w:rsidP="001F4B0B">
            <w:r w:rsidRPr="0080414B">
              <w:t>47.5</w:t>
            </w:r>
          </w:p>
        </w:tc>
        <w:tc>
          <w:tcPr>
            <w:tcW w:w="2410" w:type="dxa"/>
          </w:tcPr>
          <w:p w:rsidR="001F4B0B" w:rsidRDefault="001F4B0B" w:rsidP="001F4B0B">
            <w:r w:rsidRPr="00DF7374">
              <w:t>0.01861528625271719</w:t>
            </w:r>
          </w:p>
        </w:tc>
        <w:tc>
          <w:tcPr>
            <w:tcW w:w="709" w:type="dxa"/>
          </w:tcPr>
          <w:p w:rsidR="001F4B0B" w:rsidRDefault="001F4B0B" w:rsidP="001F4B0B">
            <w:r w:rsidRPr="00387379">
              <w:t>55.5</w:t>
            </w:r>
          </w:p>
        </w:tc>
        <w:tc>
          <w:tcPr>
            <w:tcW w:w="1427" w:type="dxa"/>
          </w:tcPr>
          <w:p w:rsidR="001F4B0B" w:rsidRDefault="001F4B0B" w:rsidP="001F4B0B">
            <w:r w:rsidRPr="00530E7A">
              <w:t>0.014258353406632063</w:t>
            </w:r>
          </w:p>
        </w:tc>
        <w:tc>
          <w:tcPr>
            <w:tcW w:w="1549" w:type="dxa"/>
          </w:tcPr>
          <w:p w:rsidR="001F4B0B" w:rsidRDefault="001F4B0B" w:rsidP="001F4B0B">
            <w:r w:rsidRPr="00E02FC3">
              <w:t>63.0</w:t>
            </w:r>
          </w:p>
        </w:tc>
      </w:tr>
    </w:tbl>
    <w:p w:rsidR="00551E19" w:rsidRDefault="00551E1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C35DF7" w:rsidRPr="003319AF" w:rsidTr="00C35DF7">
        <w:tc>
          <w:tcPr>
            <w:tcW w:w="513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5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00</w:t>
            </w:r>
          </w:p>
        </w:tc>
        <w:tc>
          <w:tcPr>
            <w:tcW w:w="2976" w:type="dxa"/>
            <w:gridSpan w:val="2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</w:tr>
      <w:tr w:rsidR="00C35DF7" w:rsidRPr="003319AF" w:rsidTr="00C35DF7">
        <w:tc>
          <w:tcPr>
            <w:tcW w:w="513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B03334" w:rsidRPr="003319AF" w:rsidTr="00C35DF7">
        <w:trPr>
          <w:trHeight w:val="928"/>
        </w:trPr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B03334" w:rsidRPr="00AF1DFE" w:rsidRDefault="00B03334" w:rsidP="00B03334">
            <w:r w:rsidRPr="00AF1DFE">
              <w:t>0.5475105174962243</w:t>
            </w:r>
          </w:p>
        </w:tc>
        <w:tc>
          <w:tcPr>
            <w:tcW w:w="567" w:type="dxa"/>
          </w:tcPr>
          <w:p w:rsidR="00B03334" w:rsidRPr="00EE295E" w:rsidRDefault="00B03334" w:rsidP="00B03334">
            <w:r w:rsidRPr="00EE295E">
              <w:t>6.0</w:t>
            </w:r>
          </w:p>
        </w:tc>
        <w:tc>
          <w:tcPr>
            <w:tcW w:w="2410" w:type="dxa"/>
          </w:tcPr>
          <w:p w:rsidR="00B03334" w:rsidRPr="00F44C6D" w:rsidRDefault="00B03334" w:rsidP="00B03334">
            <w:r w:rsidRPr="00F44C6D">
              <w:t>0.5587545268341145</w:t>
            </w:r>
          </w:p>
        </w:tc>
        <w:tc>
          <w:tcPr>
            <w:tcW w:w="709" w:type="dxa"/>
          </w:tcPr>
          <w:p w:rsidR="00B03334" w:rsidRPr="00CE2F09" w:rsidRDefault="00B03334" w:rsidP="00B03334">
            <w:r w:rsidRPr="00CE2F09">
              <w:t>6.5</w:t>
            </w:r>
          </w:p>
        </w:tc>
        <w:tc>
          <w:tcPr>
            <w:tcW w:w="1427" w:type="dxa"/>
          </w:tcPr>
          <w:p w:rsidR="00B03334" w:rsidRPr="00C913D6" w:rsidRDefault="00B03334" w:rsidP="00B03334">
            <w:r w:rsidRPr="00C913D6">
              <w:t>0.11536710664079695</w:t>
            </w:r>
          </w:p>
        </w:tc>
        <w:tc>
          <w:tcPr>
            <w:tcW w:w="1549" w:type="dxa"/>
          </w:tcPr>
          <w:p w:rsidR="00B03334" w:rsidRPr="00561040" w:rsidRDefault="00B03334" w:rsidP="00B03334">
            <w:r w:rsidRPr="00561040">
              <w:t>7.0</w:t>
            </w:r>
          </w:p>
        </w:tc>
      </w:tr>
      <w:tr w:rsidR="00B03334" w:rsidRPr="003319AF" w:rsidTr="00C35DF7"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B03334" w:rsidRPr="00AF1DFE" w:rsidRDefault="00B03334" w:rsidP="00B03334">
            <w:r w:rsidRPr="00AF1DFE">
              <w:t>0.0312338093564187</w:t>
            </w:r>
          </w:p>
        </w:tc>
        <w:tc>
          <w:tcPr>
            <w:tcW w:w="567" w:type="dxa"/>
          </w:tcPr>
          <w:p w:rsidR="00B03334" w:rsidRPr="00EE295E" w:rsidRDefault="00B03334" w:rsidP="00B03334">
            <w:r w:rsidRPr="00EE295E">
              <w:t>34.5</w:t>
            </w:r>
          </w:p>
        </w:tc>
        <w:tc>
          <w:tcPr>
            <w:tcW w:w="2410" w:type="dxa"/>
          </w:tcPr>
          <w:p w:rsidR="00B03334" w:rsidRPr="00F44C6D" w:rsidRDefault="00B03334" w:rsidP="00B03334">
            <w:r w:rsidRPr="00F44C6D">
              <w:t>0.02186134582883903</w:t>
            </w:r>
          </w:p>
        </w:tc>
        <w:tc>
          <w:tcPr>
            <w:tcW w:w="709" w:type="dxa"/>
          </w:tcPr>
          <w:p w:rsidR="00B03334" w:rsidRPr="00CE2F09" w:rsidRDefault="00B03334" w:rsidP="00B03334">
            <w:r w:rsidRPr="00CE2F09">
              <w:t>43.5</w:t>
            </w:r>
          </w:p>
        </w:tc>
        <w:tc>
          <w:tcPr>
            <w:tcW w:w="1427" w:type="dxa"/>
          </w:tcPr>
          <w:p w:rsidR="00B03334" w:rsidRPr="00C913D6" w:rsidRDefault="00B03334" w:rsidP="00B03334">
            <w:r w:rsidRPr="00C913D6">
              <w:t>0.006769699360278936</w:t>
            </w:r>
          </w:p>
        </w:tc>
        <w:tc>
          <w:tcPr>
            <w:tcW w:w="1549" w:type="dxa"/>
          </w:tcPr>
          <w:p w:rsidR="00B03334" w:rsidRPr="00561040" w:rsidRDefault="00B03334" w:rsidP="00B03334">
            <w:r w:rsidRPr="00561040">
              <w:t>49.0</w:t>
            </w:r>
          </w:p>
        </w:tc>
      </w:tr>
      <w:tr w:rsidR="00B03334" w:rsidRPr="003319AF" w:rsidTr="00C35DF7"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B03334" w:rsidRDefault="00B03334" w:rsidP="00B03334">
            <w:r w:rsidRPr="00AF1DFE">
              <w:t>0.01397052387315445</w:t>
            </w:r>
          </w:p>
        </w:tc>
        <w:tc>
          <w:tcPr>
            <w:tcW w:w="567" w:type="dxa"/>
          </w:tcPr>
          <w:p w:rsidR="00B03334" w:rsidRDefault="00B03334" w:rsidP="00B03334">
            <w:r w:rsidRPr="00EE295E">
              <w:t>71.5</w:t>
            </w:r>
          </w:p>
        </w:tc>
        <w:tc>
          <w:tcPr>
            <w:tcW w:w="2410" w:type="dxa"/>
          </w:tcPr>
          <w:p w:rsidR="00B03334" w:rsidRDefault="00B03334" w:rsidP="00B03334">
            <w:r w:rsidRPr="00F44C6D">
              <w:t>0.010353448928988152</w:t>
            </w:r>
          </w:p>
        </w:tc>
        <w:tc>
          <w:tcPr>
            <w:tcW w:w="709" w:type="dxa"/>
          </w:tcPr>
          <w:p w:rsidR="00B03334" w:rsidRDefault="00B03334" w:rsidP="00B03334">
            <w:r w:rsidRPr="00CE2F09">
              <w:t>139.0</w:t>
            </w:r>
          </w:p>
        </w:tc>
        <w:tc>
          <w:tcPr>
            <w:tcW w:w="1427" w:type="dxa"/>
          </w:tcPr>
          <w:p w:rsidR="00B03334" w:rsidRDefault="00B03334" w:rsidP="00B03334">
            <w:r w:rsidRPr="00C913D6">
              <w:t>0.006126600306398777</w:t>
            </w:r>
          </w:p>
        </w:tc>
        <w:tc>
          <w:tcPr>
            <w:tcW w:w="1549" w:type="dxa"/>
          </w:tcPr>
          <w:p w:rsidR="00B03334" w:rsidRDefault="00B03334" w:rsidP="00B03334">
            <w:r w:rsidRPr="00561040">
              <w:t>243.5</w:t>
            </w:r>
          </w:p>
        </w:tc>
      </w:tr>
    </w:tbl>
    <w:p w:rsidR="00C35DF7" w:rsidRDefault="00C35DF7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2B369D" w:rsidRPr="003319AF" w:rsidTr="002B369D">
        <w:tc>
          <w:tcPr>
            <w:tcW w:w="513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 w:rsidRPr="002B369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2B369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3119" w:type="dxa"/>
            <w:gridSpan w:val="2"/>
          </w:tcPr>
          <w:p w:rsidR="002B369D" w:rsidRPr="003319AF" w:rsidRDefault="00504F65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504F65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  <w:tc>
          <w:tcPr>
            <w:tcW w:w="2976" w:type="dxa"/>
            <w:gridSpan w:val="2"/>
          </w:tcPr>
          <w:p w:rsidR="002B369D" w:rsidRPr="003319AF" w:rsidRDefault="008B7988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2000, m: 2000</w:t>
            </w:r>
          </w:p>
        </w:tc>
      </w:tr>
      <w:tr w:rsidR="002B369D" w:rsidRPr="003319AF" w:rsidTr="002B369D">
        <w:tc>
          <w:tcPr>
            <w:tcW w:w="513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2B369D" w:rsidRPr="00683DD5" w:rsidRDefault="002B369D" w:rsidP="002B369D"/>
        </w:tc>
        <w:tc>
          <w:tcPr>
            <w:tcW w:w="2410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7988" w:rsidRPr="003319AF" w:rsidTr="002B369D">
        <w:trPr>
          <w:trHeight w:val="928"/>
        </w:trPr>
        <w:tc>
          <w:tcPr>
            <w:tcW w:w="513" w:type="dxa"/>
          </w:tcPr>
          <w:p w:rsidR="008B7988" w:rsidRPr="003319AF" w:rsidRDefault="008B7988" w:rsidP="008B798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8B7988" w:rsidRPr="0041477A" w:rsidRDefault="008B7988" w:rsidP="008B7988">
            <w:r w:rsidRPr="0041477A">
              <w:t>0.11339391175792744</w:t>
            </w:r>
          </w:p>
        </w:tc>
        <w:tc>
          <w:tcPr>
            <w:tcW w:w="567" w:type="dxa"/>
          </w:tcPr>
          <w:p w:rsidR="008B7988" w:rsidRPr="00683DD5" w:rsidRDefault="008B7988" w:rsidP="008B7988">
            <w:r w:rsidRPr="00683DD5">
              <w:t>7.0</w:t>
            </w:r>
          </w:p>
        </w:tc>
        <w:tc>
          <w:tcPr>
            <w:tcW w:w="2410" w:type="dxa"/>
          </w:tcPr>
          <w:p w:rsidR="008B7988" w:rsidRPr="00494762" w:rsidRDefault="008B7988" w:rsidP="008B7988">
            <w:r w:rsidRPr="00494762">
              <w:t>0.11519912345224</w:t>
            </w:r>
          </w:p>
        </w:tc>
        <w:tc>
          <w:tcPr>
            <w:tcW w:w="709" w:type="dxa"/>
          </w:tcPr>
          <w:p w:rsidR="008B7988" w:rsidRPr="00924818" w:rsidRDefault="008B7988" w:rsidP="008B7988">
            <w:r w:rsidRPr="00924818">
              <w:t>8.0</w:t>
            </w:r>
          </w:p>
        </w:tc>
        <w:tc>
          <w:tcPr>
            <w:tcW w:w="1427" w:type="dxa"/>
          </w:tcPr>
          <w:p w:rsidR="008B7988" w:rsidRPr="00C913D6" w:rsidRDefault="008B7988" w:rsidP="008B7988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1978353880223283</w:t>
            </w:r>
          </w:p>
        </w:tc>
        <w:tc>
          <w:tcPr>
            <w:tcW w:w="1549" w:type="dxa"/>
          </w:tcPr>
          <w:p w:rsidR="008B7988" w:rsidRDefault="008B7988" w:rsidP="008B7988"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 </w:t>
            </w:r>
            <w:r w:rsidRPr="00954229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8B7988" w:rsidRPr="003319AF" w:rsidTr="002B369D">
        <w:tc>
          <w:tcPr>
            <w:tcW w:w="513" w:type="dxa"/>
          </w:tcPr>
          <w:p w:rsidR="008B7988" w:rsidRPr="003319AF" w:rsidRDefault="008B7988" w:rsidP="008B798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8B7988" w:rsidRPr="0041477A" w:rsidRDefault="008B7988" w:rsidP="008B7988">
            <w:r w:rsidRPr="0041477A">
              <w:t>0.006149829639210902</w:t>
            </w:r>
          </w:p>
        </w:tc>
        <w:tc>
          <w:tcPr>
            <w:tcW w:w="567" w:type="dxa"/>
          </w:tcPr>
          <w:p w:rsidR="008B7988" w:rsidRPr="00683DD5" w:rsidRDefault="008B7988" w:rsidP="008B7988">
            <w:r w:rsidRPr="00683DD5">
              <w:t>56.5</w:t>
            </w:r>
          </w:p>
        </w:tc>
        <w:tc>
          <w:tcPr>
            <w:tcW w:w="2410" w:type="dxa"/>
          </w:tcPr>
          <w:p w:rsidR="008B7988" w:rsidRPr="00494762" w:rsidRDefault="008B7988" w:rsidP="008B7988">
            <w:r w:rsidRPr="00494762">
              <w:t>0.005304291721869081</w:t>
            </w:r>
          </w:p>
        </w:tc>
        <w:tc>
          <w:tcPr>
            <w:tcW w:w="709" w:type="dxa"/>
          </w:tcPr>
          <w:p w:rsidR="008B7988" w:rsidRPr="00924818" w:rsidRDefault="008B7988" w:rsidP="008B7988">
            <w:r w:rsidRPr="00924818">
              <w:t>62.5</w:t>
            </w:r>
          </w:p>
        </w:tc>
        <w:tc>
          <w:tcPr>
            <w:tcW w:w="1427" w:type="dxa"/>
          </w:tcPr>
          <w:p w:rsidR="008B7988" w:rsidRPr="00C913D6" w:rsidRDefault="008B7988" w:rsidP="008B7988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0790795109519302</w:t>
            </w:r>
          </w:p>
        </w:tc>
        <w:tc>
          <w:tcPr>
            <w:tcW w:w="1549" w:type="dxa"/>
          </w:tcPr>
          <w:p w:rsidR="008B7988" w:rsidRDefault="008B7988" w:rsidP="008B7988"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7.5 </w:t>
            </w:r>
            <w:r w:rsidRPr="00954229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8B7988" w:rsidRPr="003319AF" w:rsidTr="002B369D">
        <w:tc>
          <w:tcPr>
            <w:tcW w:w="513" w:type="dxa"/>
          </w:tcPr>
          <w:p w:rsidR="008B7988" w:rsidRPr="003319AF" w:rsidRDefault="008B7988" w:rsidP="008B798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8B7988" w:rsidRDefault="008B7988" w:rsidP="008B7988">
            <w:r w:rsidRPr="0041477A">
              <w:t>0.0034988541215064117</w:t>
            </w:r>
          </w:p>
        </w:tc>
        <w:tc>
          <w:tcPr>
            <w:tcW w:w="567" w:type="dxa"/>
          </w:tcPr>
          <w:p w:rsidR="008B7988" w:rsidRDefault="008B7988" w:rsidP="008B7988">
            <w:r w:rsidRPr="00683DD5">
              <w:t>369.5</w:t>
            </w:r>
          </w:p>
        </w:tc>
        <w:tc>
          <w:tcPr>
            <w:tcW w:w="2410" w:type="dxa"/>
          </w:tcPr>
          <w:p w:rsidR="008B7988" w:rsidRDefault="008B7988" w:rsidP="008B7988">
            <w:r w:rsidRPr="00494762">
              <w:t>0.005246511650933039</w:t>
            </w:r>
          </w:p>
        </w:tc>
        <w:tc>
          <w:tcPr>
            <w:tcW w:w="709" w:type="dxa"/>
          </w:tcPr>
          <w:p w:rsidR="008B7988" w:rsidRDefault="008B7988" w:rsidP="008B7988">
            <w:r w:rsidRPr="00924818">
              <w:t>448.5</w:t>
            </w:r>
          </w:p>
        </w:tc>
        <w:tc>
          <w:tcPr>
            <w:tcW w:w="1427" w:type="dxa"/>
          </w:tcPr>
          <w:p w:rsidR="008B7988" w:rsidRDefault="008B7988" w:rsidP="008B7988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8234065731409945</w:t>
            </w:r>
          </w:p>
        </w:tc>
        <w:tc>
          <w:tcPr>
            <w:tcW w:w="1549" w:type="dxa"/>
          </w:tcPr>
          <w:p w:rsidR="008B7988" w:rsidRPr="008B7988" w:rsidRDefault="008B7988" w:rsidP="008B7988">
            <w:pPr>
              <w:rPr>
                <w:lang w:val="en-US"/>
              </w:rPr>
            </w:pPr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10.5</w:t>
            </w:r>
          </w:p>
        </w:tc>
      </w:tr>
    </w:tbl>
    <w:p w:rsid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FA2D90" w:rsidRPr="003319AF" w:rsidTr="00AA4B87"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 w:rsidRPr="002B369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2B369D">
              <w:rPr>
                <w:rFonts w:ascii="Times New Roman" w:hAnsi="Times New Roman" w:cs="Times New Roman"/>
                <w:color w:val="000000" w:themeColor="text1"/>
              </w:rPr>
              <w:t>: 5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  <w:r w:rsidRPr="002B369D">
              <w:rPr>
                <w:rFonts w:ascii="Times New Roman" w:hAnsi="Times New Roman" w:cs="Times New Roman"/>
                <w:color w:val="000000" w:themeColor="text1"/>
              </w:rPr>
              <w:t>0, m: 5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  <w:r w:rsidRPr="002B369D">
              <w:rPr>
                <w:rFonts w:ascii="Times New Roman" w:hAnsi="Times New Roman" w:cs="Times New Roman"/>
                <w:color w:val="000000" w:themeColor="text1"/>
              </w:rPr>
              <w:t>0</w:t>
            </w:r>
          </w:p>
        </w:tc>
        <w:tc>
          <w:tcPr>
            <w:tcW w:w="3119" w:type="dxa"/>
            <w:gridSpan w:val="2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976" w:type="dxa"/>
            <w:gridSpan w:val="2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FA2D90" w:rsidRPr="003319AF" w:rsidTr="00AA4B87"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FA2D90" w:rsidRPr="00683DD5" w:rsidRDefault="00FA2D90" w:rsidP="00AA4B87"/>
        </w:tc>
        <w:tc>
          <w:tcPr>
            <w:tcW w:w="2410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FA2D90" w:rsidRPr="003319AF" w:rsidTr="00AA4B87">
        <w:trPr>
          <w:trHeight w:val="928"/>
        </w:trPr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FA2D90" w:rsidRPr="0041477A" w:rsidRDefault="002415F6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2067961230049604</w:t>
            </w:r>
          </w:p>
        </w:tc>
        <w:tc>
          <w:tcPr>
            <w:tcW w:w="567" w:type="dxa"/>
          </w:tcPr>
          <w:p w:rsidR="00FA2D90" w:rsidRPr="002415F6" w:rsidRDefault="002415F6" w:rsidP="002415F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2410" w:type="dxa"/>
          </w:tcPr>
          <w:p w:rsidR="00FA2D90" w:rsidRPr="00494762" w:rsidRDefault="00FA2D90" w:rsidP="00AA4B87"/>
        </w:tc>
        <w:tc>
          <w:tcPr>
            <w:tcW w:w="709" w:type="dxa"/>
          </w:tcPr>
          <w:p w:rsidR="00FA2D90" w:rsidRPr="00924818" w:rsidRDefault="00FA2D90" w:rsidP="00AA4B87"/>
        </w:tc>
        <w:tc>
          <w:tcPr>
            <w:tcW w:w="1427" w:type="dxa"/>
          </w:tcPr>
          <w:p w:rsidR="00FA2D90" w:rsidRPr="00C913D6" w:rsidRDefault="00FA2D90" w:rsidP="00AA4B87"/>
        </w:tc>
        <w:tc>
          <w:tcPr>
            <w:tcW w:w="1549" w:type="dxa"/>
          </w:tcPr>
          <w:p w:rsidR="00FA2D90" w:rsidRDefault="00FA2D90" w:rsidP="00AA4B87"/>
        </w:tc>
      </w:tr>
      <w:tr w:rsidR="00FA2D90" w:rsidRPr="003319AF" w:rsidTr="00AA4B87"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FA2D90" w:rsidRPr="0041477A" w:rsidRDefault="002415F6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5162467256544123</w:t>
            </w:r>
          </w:p>
        </w:tc>
        <w:tc>
          <w:tcPr>
            <w:tcW w:w="567" w:type="dxa"/>
          </w:tcPr>
          <w:p w:rsidR="00FA2D90" w:rsidRPr="00683DD5" w:rsidRDefault="002415F6" w:rsidP="002415F6"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2.5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2410" w:type="dxa"/>
          </w:tcPr>
          <w:p w:rsidR="00FA2D90" w:rsidRPr="00494762" w:rsidRDefault="00FA2D90" w:rsidP="00AA4B87"/>
        </w:tc>
        <w:tc>
          <w:tcPr>
            <w:tcW w:w="709" w:type="dxa"/>
          </w:tcPr>
          <w:p w:rsidR="00FA2D90" w:rsidRPr="00924818" w:rsidRDefault="00FA2D90" w:rsidP="00AA4B87"/>
        </w:tc>
        <w:tc>
          <w:tcPr>
            <w:tcW w:w="1427" w:type="dxa"/>
          </w:tcPr>
          <w:p w:rsidR="00FA2D90" w:rsidRPr="00C913D6" w:rsidRDefault="00FA2D90" w:rsidP="00AA4B87"/>
        </w:tc>
        <w:tc>
          <w:tcPr>
            <w:tcW w:w="1549" w:type="dxa"/>
          </w:tcPr>
          <w:p w:rsidR="00FA2D90" w:rsidRDefault="00FA2D90" w:rsidP="00AA4B87"/>
        </w:tc>
      </w:tr>
      <w:tr w:rsidR="00FA2D90" w:rsidRPr="003319AF" w:rsidTr="00AA4B87"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FA2D90" w:rsidRDefault="002415F6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5361824969545181</w:t>
            </w:r>
          </w:p>
        </w:tc>
        <w:tc>
          <w:tcPr>
            <w:tcW w:w="567" w:type="dxa"/>
          </w:tcPr>
          <w:p w:rsidR="00FA2D90" w:rsidRDefault="002415F6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78.5</w:t>
            </w:r>
          </w:p>
        </w:tc>
        <w:tc>
          <w:tcPr>
            <w:tcW w:w="2410" w:type="dxa"/>
          </w:tcPr>
          <w:p w:rsidR="00FA2D90" w:rsidRDefault="00FA2D90" w:rsidP="00AA4B87"/>
        </w:tc>
        <w:tc>
          <w:tcPr>
            <w:tcW w:w="709" w:type="dxa"/>
          </w:tcPr>
          <w:p w:rsidR="00FA2D90" w:rsidRDefault="00FA2D90" w:rsidP="00AA4B87"/>
        </w:tc>
        <w:tc>
          <w:tcPr>
            <w:tcW w:w="1427" w:type="dxa"/>
          </w:tcPr>
          <w:p w:rsidR="00FA2D90" w:rsidRDefault="00FA2D90" w:rsidP="00AA4B87"/>
        </w:tc>
        <w:tc>
          <w:tcPr>
            <w:tcW w:w="1549" w:type="dxa"/>
          </w:tcPr>
          <w:p w:rsidR="00FA2D90" w:rsidRPr="008B7988" w:rsidRDefault="00FA2D90" w:rsidP="00AA4B87">
            <w:pPr>
              <w:rPr>
                <w:lang w:val="en-US"/>
              </w:rPr>
            </w:pPr>
          </w:p>
        </w:tc>
      </w:tr>
    </w:tbl>
    <w:p w:rsidR="00FA2D90" w:rsidRDefault="00FA2D90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FA2D90" w:rsidRDefault="00FA2D90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919CF" w:rsidRPr="003319AF" w:rsidTr="00AA4B87">
        <w:tc>
          <w:tcPr>
            <w:tcW w:w="513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, m: 1000</w:t>
            </w:r>
          </w:p>
        </w:tc>
        <w:tc>
          <w:tcPr>
            <w:tcW w:w="3119" w:type="dxa"/>
            <w:gridSpan w:val="2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, m: 2000</w:t>
            </w:r>
          </w:p>
        </w:tc>
        <w:tc>
          <w:tcPr>
            <w:tcW w:w="2976" w:type="dxa"/>
            <w:gridSpan w:val="2"/>
          </w:tcPr>
          <w:p w:rsidR="005919CF" w:rsidRPr="003319AF" w:rsidRDefault="000268C9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 xml:space="preserve">: 500, m: 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>5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00</w:t>
            </w:r>
          </w:p>
        </w:tc>
      </w:tr>
      <w:tr w:rsidR="005919CF" w:rsidRPr="003319AF" w:rsidTr="00AA4B87">
        <w:tc>
          <w:tcPr>
            <w:tcW w:w="513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2415F6" w:rsidRPr="003319AF" w:rsidTr="00AA4B87">
        <w:trPr>
          <w:trHeight w:val="928"/>
        </w:trPr>
        <w:tc>
          <w:tcPr>
            <w:tcW w:w="513" w:type="dxa"/>
          </w:tcPr>
          <w:p w:rsidR="002415F6" w:rsidRPr="003319AF" w:rsidRDefault="002415F6" w:rsidP="002415F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2415F6" w:rsidRPr="000C70E5" w:rsidRDefault="002415F6" w:rsidP="002415F6">
            <w:r w:rsidRPr="005C152B">
              <w:t>0.999999999813874</w:t>
            </w:r>
          </w:p>
        </w:tc>
        <w:tc>
          <w:tcPr>
            <w:tcW w:w="567" w:type="dxa"/>
          </w:tcPr>
          <w:p w:rsidR="002415F6" w:rsidRPr="001346FC" w:rsidRDefault="002415F6" w:rsidP="002415F6">
            <w:r w:rsidRPr="001346FC">
              <w:t>8.0</w:t>
            </w:r>
          </w:p>
        </w:tc>
        <w:tc>
          <w:tcPr>
            <w:tcW w:w="2410" w:type="dxa"/>
          </w:tcPr>
          <w:p w:rsidR="002415F6" w:rsidRPr="003345BD" w:rsidRDefault="002415F6" w:rsidP="002415F6">
            <w:r>
              <w:t>1.0000000000000002</w:t>
            </w:r>
          </w:p>
        </w:tc>
        <w:tc>
          <w:tcPr>
            <w:tcW w:w="709" w:type="dxa"/>
          </w:tcPr>
          <w:p w:rsidR="002415F6" w:rsidRDefault="002415F6" w:rsidP="002415F6">
            <w:r w:rsidRPr="00B97CE6">
              <w:t>8.0</w:t>
            </w:r>
            <w:r w:rsidRPr="00B97CE6">
              <w:br/>
            </w:r>
          </w:p>
        </w:tc>
        <w:tc>
          <w:tcPr>
            <w:tcW w:w="1427" w:type="dxa"/>
          </w:tcPr>
          <w:p w:rsidR="002415F6" w:rsidRPr="002415F6" w:rsidRDefault="002415F6" w:rsidP="002415F6">
            <w:pPr>
              <w:rPr>
                <w:lang w:val="en-US"/>
              </w:rPr>
            </w:pPr>
            <w:r>
              <w:rPr>
                <w:lang w:val="en-US"/>
              </w:rPr>
              <w:t>1.0</w:t>
            </w:r>
          </w:p>
        </w:tc>
        <w:tc>
          <w:tcPr>
            <w:tcW w:w="1549" w:type="dxa"/>
          </w:tcPr>
          <w:p w:rsidR="002415F6" w:rsidRDefault="002415F6" w:rsidP="002415F6">
            <w:r w:rsidRPr="0059093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</w:t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2415F6" w:rsidRPr="003319AF" w:rsidTr="00AA4B87">
        <w:tc>
          <w:tcPr>
            <w:tcW w:w="513" w:type="dxa"/>
          </w:tcPr>
          <w:p w:rsidR="002415F6" w:rsidRPr="003319AF" w:rsidRDefault="002415F6" w:rsidP="002415F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2415F6" w:rsidRPr="000C70E5" w:rsidRDefault="002415F6" w:rsidP="002415F6">
            <w:r w:rsidRPr="005C152B">
              <w:t>0.34727665584086514</w:t>
            </w:r>
          </w:p>
        </w:tc>
        <w:tc>
          <w:tcPr>
            <w:tcW w:w="567" w:type="dxa"/>
          </w:tcPr>
          <w:p w:rsidR="002415F6" w:rsidRPr="001346FC" w:rsidRDefault="002415F6" w:rsidP="002415F6">
            <w:r w:rsidRPr="001346FC">
              <w:t>60.</w:t>
            </w:r>
            <w:r w:rsidRPr="001346FC">
              <w:lastRenderedPageBreak/>
              <w:t>0</w:t>
            </w:r>
          </w:p>
        </w:tc>
        <w:tc>
          <w:tcPr>
            <w:tcW w:w="2410" w:type="dxa"/>
          </w:tcPr>
          <w:p w:rsidR="002415F6" w:rsidRPr="003345BD" w:rsidRDefault="002415F6" w:rsidP="002415F6">
            <w:r>
              <w:lastRenderedPageBreak/>
              <w:t>0.9425134239782521</w:t>
            </w:r>
          </w:p>
        </w:tc>
        <w:tc>
          <w:tcPr>
            <w:tcW w:w="709" w:type="dxa"/>
          </w:tcPr>
          <w:p w:rsidR="002415F6" w:rsidRDefault="002415F6" w:rsidP="002415F6">
            <w:r w:rsidRPr="00B97CE6">
              <w:br/>
            </w:r>
            <w:r w:rsidRPr="00B97CE6">
              <w:lastRenderedPageBreak/>
              <w:t>63.0</w:t>
            </w:r>
            <w:r w:rsidRPr="00B97CE6">
              <w:br/>
            </w:r>
          </w:p>
        </w:tc>
        <w:tc>
          <w:tcPr>
            <w:tcW w:w="1427" w:type="dxa"/>
          </w:tcPr>
          <w:p w:rsidR="002415F6" w:rsidRPr="005833F4" w:rsidRDefault="002415F6" w:rsidP="002415F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lastRenderedPageBreak/>
              <w:t>0.999999975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lastRenderedPageBreak/>
              <w:t>3969714</w:t>
            </w:r>
          </w:p>
        </w:tc>
        <w:tc>
          <w:tcPr>
            <w:tcW w:w="1549" w:type="dxa"/>
          </w:tcPr>
          <w:p w:rsidR="002415F6" w:rsidRDefault="002415F6" w:rsidP="002415F6"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br/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lastRenderedPageBreak/>
              <w:t>70.0</w:t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2415F6" w:rsidRPr="003319AF" w:rsidTr="00AA4B87">
        <w:tc>
          <w:tcPr>
            <w:tcW w:w="513" w:type="dxa"/>
          </w:tcPr>
          <w:p w:rsidR="002415F6" w:rsidRPr="003319AF" w:rsidRDefault="002415F6" w:rsidP="002415F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lastRenderedPageBreak/>
              <w:t>2</w:t>
            </w:r>
          </w:p>
        </w:tc>
        <w:tc>
          <w:tcPr>
            <w:tcW w:w="2572" w:type="dxa"/>
          </w:tcPr>
          <w:p w:rsidR="002415F6" w:rsidRDefault="002415F6" w:rsidP="002415F6">
            <w:r w:rsidRPr="005C152B">
              <w:t>0.009420167926454087</w:t>
            </w:r>
          </w:p>
        </w:tc>
        <w:tc>
          <w:tcPr>
            <w:tcW w:w="567" w:type="dxa"/>
          </w:tcPr>
          <w:p w:rsidR="002415F6" w:rsidRDefault="002415F6" w:rsidP="002415F6">
            <w:r w:rsidRPr="001346FC">
              <w:t>418.0</w:t>
            </w:r>
          </w:p>
        </w:tc>
        <w:tc>
          <w:tcPr>
            <w:tcW w:w="2410" w:type="dxa"/>
          </w:tcPr>
          <w:p w:rsidR="002415F6" w:rsidRDefault="002415F6" w:rsidP="002415F6">
            <w:r>
              <w:t>0.034882791447205796</w:t>
            </w:r>
          </w:p>
        </w:tc>
        <w:tc>
          <w:tcPr>
            <w:tcW w:w="709" w:type="dxa"/>
          </w:tcPr>
          <w:p w:rsidR="002415F6" w:rsidRDefault="002415F6" w:rsidP="002415F6">
            <w:r w:rsidRPr="00B97CE6">
              <w:br/>
              <w:t>469.0</w:t>
            </w:r>
          </w:p>
        </w:tc>
        <w:tc>
          <w:tcPr>
            <w:tcW w:w="1427" w:type="dxa"/>
          </w:tcPr>
          <w:p w:rsidR="002415F6" w:rsidRDefault="002415F6" w:rsidP="002415F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24467005638422118</w:t>
            </w:r>
          </w:p>
          <w:p w:rsidR="002415F6" w:rsidRPr="002415F6" w:rsidRDefault="002415F6" w:rsidP="002415F6">
            <w:pPr>
              <w:jc w:val="center"/>
            </w:pPr>
          </w:p>
        </w:tc>
        <w:tc>
          <w:tcPr>
            <w:tcW w:w="1549" w:type="dxa"/>
          </w:tcPr>
          <w:p w:rsidR="002415F6" w:rsidRDefault="002415F6" w:rsidP="002415F6"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35.0</w:t>
            </w:r>
          </w:p>
        </w:tc>
      </w:tr>
    </w:tbl>
    <w:p w:rsidR="009B5988" w:rsidRDefault="009B5988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</w:p>
    <w:p w:rsidR="00B03334" w:rsidRP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Смирнов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B03334" w:rsidRPr="003319AF" w:rsidTr="002B369D">
        <w:tc>
          <w:tcPr>
            <w:tcW w:w="513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 n=20, m=30</w:t>
            </w:r>
          </w:p>
        </w:tc>
        <w:tc>
          <w:tcPr>
            <w:tcW w:w="3119" w:type="dxa"/>
            <w:gridSpan w:val="2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30</w:t>
            </w:r>
          </w:p>
        </w:tc>
        <w:tc>
          <w:tcPr>
            <w:tcW w:w="2976" w:type="dxa"/>
            <w:gridSpan w:val="2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</w:tr>
      <w:tr w:rsidR="00B03334" w:rsidRPr="003319AF" w:rsidTr="002B369D">
        <w:tc>
          <w:tcPr>
            <w:tcW w:w="513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B03334" w:rsidRPr="00551E19" w:rsidRDefault="00253D86" w:rsidP="00253D8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3" type="#_x0000_t75" style="width:9pt;height:14.25pt" o:ole="">
                  <v:imagedata r:id="rId140" o:title=""/>
                </v:shape>
                <o:OLEObject Type="Embed" ProgID="Equation.DSMT4" ShapeID="_x0000_i1093" DrawAspect="Content" ObjectID="_1588897169" r:id="rId145"/>
              </w:object>
            </w:r>
            <w:r w:rsidR="00B03334"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B03334" w:rsidRPr="00551E19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B03334" w:rsidRPr="00551E19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B03334" w:rsidRPr="00551E19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B03334" w:rsidRPr="003319AF" w:rsidTr="002B369D">
        <w:trPr>
          <w:trHeight w:val="928"/>
        </w:trPr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B03334" w:rsidRPr="00D1635C" w:rsidRDefault="00B03334" w:rsidP="00B03334">
            <w:r w:rsidRPr="00D1635C">
              <w:t>0.5225715805763322</w:t>
            </w:r>
          </w:p>
        </w:tc>
        <w:tc>
          <w:tcPr>
            <w:tcW w:w="567" w:type="dxa"/>
          </w:tcPr>
          <w:p w:rsidR="00B03334" w:rsidRPr="007B2F43" w:rsidRDefault="00B03334" w:rsidP="00B03334">
            <w:r w:rsidRPr="007B2F43">
              <w:t>5.0</w:t>
            </w:r>
          </w:p>
        </w:tc>
        <w:tc>
          <w:tcPr>
            <w:tcW w:w="2410" w:type="dxa"/>
          </w:tcPr>
          <w:p w:rsidR="00B03334" w:rsidRPr="002A65DF" w:rsidRDefault="00B03334" w:rsidP="00B03334">
            <w:r w:rsidRPr="002A65DF">
              <w:t>0.5646230429354729</w:t>
            </w:r>
          </w:p>
        </w:tc>
        <w:tc>
          <w:tcPr>
            <w:tcW w:w="709" w:type="dxa"/>
          </w:tcPr>
          <w:p w:rsidR="00B03334" w:rsidRPr="008E5FD6" w:rsidRDefault="00B03334" w:rsidP="00B03334">
            <w:r w:rsidRPr="008E5FD6">
              <w:t>5.5</w:t>
            </w:r>
          </w:p>
        </w:tc>
        <w:tc>
          <w:tcPr>
            <w:tcW w:w="1427" w:type="dxa"/>
          </w:tcPr>
          <w:p w:rsidR="00B03334" w:rsidRPr="000A2917" w:rsidRDefault="00B03334" w:rsidP="00B03334">
            <w:r w:rsidRPr="000A2917">
              <w:t>0.511252231412543</w:t>
            </w:r>
          </w:p>
        </w:tc>
        <w:tc>
          <w:tcPr>
            <w:tcW w:w="1549" w:type="dxa"/>
          </w:tcPr>
          <w:p w:rsidR="00B03334" w:rsidRPr="00BC4E06" w:rsidRDefault="00B03334" w:rsidP="00B03334">
            <w:r w:rsidRPr="00BC4E06">
              <w:t>6.0</w:t>
            </w:r>
          </w:p>
        </w:tc>
      </w:tr>
      <w:tr w:rsidR="00B03334" w:rsidRPr="003319AF" w:rsidTr="002B369D"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B03334" w:rsidRPr="00D1635C" w:rsidRDefault="00B03334" w:rsidP="00B03334">
            <w:r w:rsidRPr="00D1635C">
              <w:t>0.1773358423198802</w:t>
            </w:r>
          </w:p>
        </w:tc>
        <w:tc>
          <w:tcPr>
            <w:tcW w:w="567" w:type="dxa"/>
          </w:tcPr>
          <w:p w:rsidR="00B03334" w:rsidRPr="007B2F43" w:rsidRDefault="00B03334" w:rsidP="00B03334">
            <w:r w:rsidRPr="007B2F43">
              <w:t>28.5</w:t>
            </w:r>
          </w:p>
        </w:tc>
        <w:tc>
          <w:tcPr>
            <w:tcW w:w="2410" w:type="dxa"/>
          </w:tcPr>
          <w:p w:rsidR="00B03334" w:rsidRPr="002A65DF" w:rsidRDefault="00B03334" w:rsidP="00B03334">
            <w:r w:rsidRPr="002A65DF">
              <w:t>0.2557694018270209</w:t>
            </w:r>
          </w:p>
        </w:tc>
        <w:tc>
          <w:tcPr>
            <w:tcW w:w="709" w:type="dxa"/>
          </w:tcPr>
          <w:p w:rsidR="00B03334" w:rsidRPr="008E5FD6" w:rsidRDefault="00B03334" w:rsidP="00B03334">
            <w:r w:rsidRPr="008E5FD6">
              <w:t>31.0</w:t>
            </w:r>
          </w:p>
        </w:tc>
        <w:tc>
          <w:tcPr>
            <w:tcW w:w="1427" w:type="dxa"/>
          </w:tcPr>
          <w:p w:rsidR="00B03334" w:rsidRPr="000A2917" w:rsidRDefault="00B03334" w:rsidP="00B03334">
            <w:r w:rsidRPr="000A2917">
              <w:t>0.1635153609583173</w:t>
            </w:r>
          </w:p>
        </w:tc>
        <w:tc>
          <w:tcPr>
            <w:tcW w:w="1549" w:type="dxa"/>
          </w:tcPr>
          <w:p w:rsidR="00B03334" w:rsidRPr="00BC4E06" w:rsidRDefault="00B03334" w:rsidP="00B03334">
            <w:r w:rsidRPr="00BC4E06">
              <w:t>33.0</w:t>
            </w:r>
          </w:p>
        </w:tc>
      </w:tr>
      <w:tr w:rsidR="00B03334" w:rsidRPr="003319AF" w:rsidTr="002B369D"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B03334" w:rsidRDefault="00B03334" w:rsidP="00B03334">
            <w:r w:rsidRPr="00D1635C">
              <w:t>0.10245632424759099</w:t>
            </w:r>
          </w:p>
        </w:tc>
        <w:tc>
          <w:tcPr>
            <w:tcW w:w="567" w:type="dxa"/>
          </w:tcPr>
          <w:p w:rsidR="00B03334" w:rsidRDefault="00B03334" w:rsidP="00B03334">
            <w:r w:rsidRPr="007B2F43">
              <w:t>46.0</w:t>
            </w:r>
          </w:p>
        </w:tc>
        <w:tc>
          <w:tcPr>
            <w:tcW w:w="2410" w:type="dxa"/>
          </w:tcPr>
          <w:p w:rsidR="00B03334" w:rsidRDefault="00B03334" w:rsidP="00B03334">
            <w:r w:rsidRPr="002A65DF">
              <w:t>0.17625132953786432</w:t>
            </w:r>
          </w:p>
        </w:tc>
        <w:tc>
          <w:tcPr>
            <w:tcW w:w="709" w:type="dxa"/>
          </w:tcPr>
          <w:p w:rsidR="00B03334" w:rsidRDefault="00B03334" w:rsidP="00B03334">
            <w:r w:rsidRPr="008E5FD6">
              <w:t>56.0</w:t>
            </w:r>
          </w:p>
        </w:tc>
        <w:tc>
          <w:tcPr>
            <w:tcW w:w="1427" w:type="dxa"/>
          </w:tcPr>
          <w:p w:rsidR="00B03334" w:rsidRDefault="00B03334" w:rsidP="00B03334">
            <w:r w:rsidRPr="000A2917">
              <w:t>0.08060662373472738</w:t>
            </w:r>
          </w:p>
        </w:tc>
        <w:tc>
          <w:tcPr>
            <w:tcW w:w="1549" w:type="dxa"/>
          </w:tcPr>
          <w:p w:rsidR="00B03334" w:rsidRDefault="00B03334" w:rsidP="00B03334">
            <w:r w:rsidRPr="00BC4E06">
              <w:t>64.0</w:t>
            </w:r>
          </w:p>
        </w:tc>
      </w:tr>
    </w:tbl>
    <w:p w:rsid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B03334" w:rsidRPr="003319AF" w:rsidTr="002B369D">
        <w:tc>
          <w:tcPr>
            <w:tcW w:w="513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5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00</w:t>
            </w:r>
          </w:p>
        </w:tc>
        <w:tc>
          <w:tcPr>
            <w:tcW w:w="2976" w:type="dxa"/>
            <w:gridSpan w:val="2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</w:tr>
      <w:tr w:rsidR="00B03334" w:rsidRPr="003319AF" w:rsidTr="002B369D">
        <w:tc>
          <w:tcPr>
            <w:tcW w:w="513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EF41CF" w:rsidRPr="003319AF" w:rsidTr="002B369D">
        <w:trPr>
          <w:trHeight w:val="928"/>
        </w:trPr>
        <w:tc>
          <w:tcPr>
            <w:tcW w:w="513" w:type="dxa"/>
          </w:tcPr>
          <w:p w:rsidR="00EF41CF" w:rsidRPr="003319AF" w:rsidRDefault="00EF41CF" w:rsidP="00EF41C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EF41CF" w:rsidRPr="002C0F96" w:rsidRDefault="00EF41CF" w:rsidP="00EF41CF">
            <w:r w:rsidRPr="002C0F96">
              <w:t>0.5089345868104809</w:t>
            </w:r>
          </w:p>
        </w:tc>
        <w:tc>
          <w:tcPr>
            <w:tcW w:w="567" w:type="dxa"/>
          </w:tcPr>
          <w:p w:rsidR="00EF41CF" w:rsidRPr="00B6799C" w:rsidRDefault="00EF41CF" w:rsidP="00EF41CF">
            <w:r w:rsidRPr="00B6799C">
              <w:t>6.0</w:t>
            </w:r>
          </w:p>
        </w:tc>
        <w:tc>
          <w:tcPr>
            <w:tcW w:w="2410" w:type="dxa"/>
          </w:tcPr>
          <w:p w:rsidR="00EF41CF" w:rsidRPr="0030767C" w:rsidRDefault="00EF41CF" w:rsidP="00EF41CF">
            <w:r w:rsidRPr="0030767C">
              <w:t>0.5072942563445924</w:t>
            </w:r>
          </w:p>
        </w:tc>
        <w:tc>
          <w:tcPr>
            <w:tcW w:w="709" w:type="dxa"/>
          </w:tcPr>
          <w:p w:rsidR="00EF41CF" w:rsidRPr="00600598" w:rsidRDefault="00EF41CF" w:rsidP="00EF41CF">
            <w:r w:rsidRPr="00600598">
              <w:t>7.0</w:t>
            </w:r>
          </w:p>
        </w:tc>
        <w:tc>
          <w:tcPr>
            <w:tcW w:w="1427" w:type="dxa"/>
          </w:tcPr>
          <w:p w:rsidR="00EF41CF" w:rsidRPr="00CF294E" w:rsidRDefault="00EF41CF" w:rsidP="00EF41CF">
            <w:r w:rsidRPr="00CF294E">
              <w:t>0.540092677385176</w:t>
            </w:r>
          </w:p>
        </w:tc>
        <w:tc>
          <w:tcPr>
            <w:tcW w:w="1549" w:type="dxa"/>
          </w:tcPr>
          <w:p w:rsidR="00EF41CF" w:rsidRPr="006F51D6" w:rsidRDefault="00EF41CF" w:rsidP="00EF41CF">
            <w:r w:rsidRPr="006F51D6">
              <w:t>7.0</w:t>
            </w:r>
          </w:p>
        </w:tc>
      </w:tr>
      <w:tr w:rsidR="00EF41CF" w:rsidRPr="003319AF" w:rsidTr="002B369D">
        <w:tc>
          <w:tcPr>
            <w:tcW w:w="513" w:type="dxa"/>
          </w:tcPr>
          <w:p w:rsidR="00EF41CF" w:rsidRPr="003319AF" w:rsidRDefault="00EF41CF" w:rsidP="00EF41C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EF41CF" w:rsidRPr="002C0F96" w:rsidRDefault="00EF41CF" w:rsidP="00EF41CF">
            <w:r w:rsidRPr="002C0F96">
              <w:t>0.16659448091948403</w:t>
            </w:r>
          </w:p>
        </w:tc>
        <w:tc>
          <w:tcPr>
            <w:tcW w:w="567" w:type="dxa"/>
          </w:tcPr>
          <w:p w:rsidR="00EF41CF" w:rsidRPr="00B6799C" w:rsidRDefault="00EF41CF" w:rsidP="00EF41CF">
            <w:r w:rsidRPr="00B6799C">
              <w:t>33.5</w:t>
            </w:r>
          </w:p>
        </w:tc>
        <w:tc>
          <w:tcPr>
            <w:tcW w:w="2410" w:type="dxa"/>
          </w:tcPr>
          <w:p w:rsidR="00EF41CF" w:rsidRPr="0030767C" w:rsidRDefault="00EF41CF" w:rsidP="00EF41CF">
            <w:r w:rsidRPr="0030767C">
              <w:t>0.15735952708057133</w:t>
            </w:r>
          </w:p>
        </w:tc>
        <w:tc>
          <w:tcPr>
            <w:tcW w:w="709" w:type="dxa"/>
          </w:tcPr>
          <w:p w:rsidR="00EF41CF" w:rsidRPr="00600598" w:rsidRDefault="00EF41CF" w:rsidP="00EF41CF">
            <w:r w:rsidRPr="00600598">
              <w:t>44.0</w:t>
            </w:r>
          </w:p>
        </w:tc>
        <w:tc>
          <w:tcPr>
            <w:tcW w:w="1427" w:type="dxa"/>
          </w:tcPr>
          <w:p w:rsidR="00EF41CF" w:rsidRPr="00CF294E" w:rsidRDefault="00EF41CF" w:rsidP="00EF41CF">
            <w:r w:rsidRPr="00CF294E">
              <w:t>0.2033904740447694</w:t>
            </w:r>
          </w:p>
        </w:tc>
        <w:tc>
          <w:tcPr>
            <w:tcW w:w="1549" w:type="dxa"/>
          </w:tcPr>
          <w:p w:rsidR="00EF41CF" w:rsidRPr="006F51D6" w:rsidRDefault="00EF41CF" w:rsidP="00EF41CF">
            <w:r w:rsidRPr="006F51D6">
              <w:t>50.5</w:t>
            </w:r>
          </w:p>
        </w:tc>
      </w:tr>
      <w:tr w:rsidR="00EF41CF" w:rsidRPr="003319AF" w:rsidTr="002B369D">
        <w:tc>
          <w:tcPr>
            <w:tcW w:w="513" w:type="dxa"/>
          </w:tcPr>
          <w:p w:rsidR="00EF41CF" w:rsidRPr="003319AF" w:rsidRDefault="00EF41CF" w:rsidP="00EF41C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EF41CF" w:rsidRDefault="00EF41CF" w:rsidP="00EF41CF">
            <w:r w:rsidRPr="002C0F96">
              <w:t>0.08069086646165269</w:t>
            </w:r>
          </w:p>
        </w:tc>
        <w:tc>
          <w:tcPr>
            <w:tcW w:w="567" w:type="dxa"/>
          </w:tcPr>
          <w:p w:rsidR="00EF41CF" w:rsidRDefault="00EF41CF" w:rsidP="00EF41CF">
            <w:r w:rsidRPr="00B6799C">
              <w:t>73.0</w:t>
            </w:r>
          </w:p>
        </w:tc>
        <w:tc>
          <w:tcPr>
            <w:tcW w:w="2410" w:type="dxa"/>
          </w:tcPr>
          <w:p w:rsidR="00EF41CF" w:rsidRDefault="00EF41CF" w:rsidP="00EF41CF">
            <w:r w:rsidRPr="0030767C">
              <w:t>0.0575481039293369</w:t>
            </w:r>
          </w:p>
        </w:tc>
        <w:tc>
          <w:tcPr>
            <w:tcW w:w="709" w:type="dxa"/>
          </w:tcPr>
          <w:p w:rsidR="00EF41CF" w:rsidRDefault="00EF41CF" w:rsidP="00EF41CF">
            <w:r w:rsidRPr="00600598">
              <w:t>136.5</w:t>
            </w:r>
          </w:p>
        </w:tc>
        <w:tc>
          <w:tcPr>
            <w:tcW w:w="1427" w:type="dxa"/>
          </w:tcPr>
          <w:p w:rsidR="00EF41CF" w:rsidRDefault="00EF41CF" w:rsidP="00EF41CF">
            <w:r w:rsidRPr="00CF294E">
              <w:t>0.09244206408266703</w:t>
            </w:r>
          </w:p>
        </w:tc>
        <w:tc>
          <w:tcPr>
            <w:tcW w:w="1549" w:type="dxa"/>
          </w:tcPr>
          <w:p w:rsidR="00EF41CF" w:rsidRDefault="00EF41CF" w:rsidP="00EF41CF">
            <w:r w:rsidRPr="006F51D6">
              <w:t>246.5</w:t>
            </w:r>
          </w:p>
        </w:tc>
      </w:tr>
    </w:tbl>
    <w:p w:rsid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F22406" w:rsidRPr="003319AF" w:rsidTr="002B369D">
        <w:tc>
          <w:tcPr>
            <w:tcW w:w="513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F22406" w:rsidRPr="003319AF" w:rsidRDefault="00CF6A98" w:rsidP="00CF6A98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</w:t>
            </w:r>
            <w:r w:rsidR="00F22406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10</w:t>
            </w:r>
          </w:p>
        </w:tc>
        <w:tc>
          <w:tcPr>
            <w:tcW w:w="3119" w:type="dxa"/>
            <w:gridSpan w:val="2"/>
          </w:tcPr>
          <w:p w:rsidR="00F22406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3</w:t>
            </w:r>
            <w:r w:rsidR="00F22406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976" w:type="dxa"/>
            <w:gridSpan w:val="2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F22406" w:rsidRPr="003319AF" w:rsidTr="002B369D">
        <w:tc>
          <w:tcPr>
            <w:tcW w:w="513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F6A98" w:rsidRPr="003319AF" w:rsidTr="002B369D">
        <w:trPr>
          <w:trHeight w:val="928"/>
        </w:trPr>
        <w:tc>
          <w:tcPr>
            <w:tcW w:w="513" w:type="dxa"/>
          </w:tcPr>
          <w:p w:rsidR="00CF6A98" w:rsidRPr="003319AF" w:rsidRDefault="00CF6A98" w:rsidP="00CF6A9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F6A98" w:rsidRPr="003A6256" w:rsidRDefault="00CF6A98" w:rsidP="00CF6A98">
            <w:r w:rsidRPr="003A6256">
              <w:t>0.5090442970635045</w:t>
            </w:r>
          </w:p>
        </w:tc>
        <w:tc>
          <w:tcPr>
            <w:tcW w:w="567" w:type="dxa"/>
          </w:tcPr>
          <w:p w:rsidR="00CF6A98" w:rsidRPr="00E47E75" w:rsidRDefault="00CF6A98" w:rsidP="00CF6A98">
            <w:r w:rsidRPr="00E47E75">
              <w:t>7.0</w:t>
            </w:r>
          </w:p>
        </w:tc>
        <w:tc>
          <w:tcPr>
            <w:tcW w:w="2410" w:type="dxa"/>
          </w:tcPr>
          <w:p w:rsidR="00CF6A98" w:rsidRPr="00A94EDD" w:rsidRDefault="00CF6A98" w:rsidP="00CF6A98">
            <w:r w:rsidRPr="00A94EDD">
              <w:t>0.5041810957534603</w:t>
            </w:r>
          </w:p>
        </w:tc>
        <w:tc>
          <w:tcPr>
            <w:tcW w:w="709" w:type="dxa"/>
          </w:tcPr>
          <w:p w:rsidR="00CF6A98" w:rsidRPr="009D5B4E" w:rsidRDefault="00CF6A98" w:rsidP="00CF6A98">
            <w:r w:rsidRPr="009D5B4E">
              <w:t>6.5</w:t>
            </w:r>
          </w:p>
        </w:tc>
        <w:tc>
          <w:tcPr>
            <w:tcW w:w="1427" w:type="dxa"/>
          </w:tcPr>
          <w:p w:rsidR="00CF6A98" w:rsidRPr="00CF294E" w:rsidRDefault="00CF6A98" w:rsidP="00CF6A98"/>
        </w:tc>
        <w:tc>
          <w:tcPr>
            <w:tcW w:w="1549" w:type="dxa"/>
          </w:tcPr>
          <w:p w:rsidR="00CF6A98" w:rsidRPr="006F51D6" w:rsidRDefault="00CF6A98" w:rsidP="00CF6A98"/>
        </w:tc>
      </w:tr>
      <w:tr w:rsidR="00CF6A98" w:rsidRPr="003319AF" w:rsidTr="002B369D">
        <w:tc>
          <w:tcPr>
            <w:tcW w:w="513" w:type="dxa"/>
          </w:tcPr>
          <w:p w:rsidR="00CF6A98" w:rsidRPr="003319AF" w:rsidRDefault="00CF6A98" w:rsidP="00CF6A9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F6A98" w:rsidRPr="003A6256" w:rsidRDefault="00CF6A98" w:rsidP="00CF6A98">
            <w:r w:rsidRPr="003A6256">
              <w:t>0.15996048792424555</w:t>
            </w:r>
          </w:p>
        </w:tc>
        <w:tc>
          <w:tcPr>
            <w:tcW w:w="567" w:type="dxa"/>
          </w:tcPr>
          <w:p w:rsidR="00CF6A98" w:rsidRPr="00E47E75" w:rsidRDefault="00CF6A98" w:rsidP="00CF6A98">
            <w:r w:rsidRPr="00E47E75">
              <w:t>43.5</w:t>
            </w:r>
          </w:p>
        </w:tc>
        <w:tc>
          <w:tcPr>
            <w:tcW w:w="2410" w:type="dxa"/>
          </w:tcPr>
          <w:p w:rsidR="00CF6A98" w:rsidRPr="00A94EDD" w:rsidRDefault="00CF6A98" w:rsidP="00CF6A98">
            <w:r w:rsidRPr="00A94EDD">
              <w:t>0.15479612518033248</w:t>
            </w:r>
          </w:p>
        </w:tc>
        <w:tc>
          <w:tcPr>
            <w:tcW w:w="709" w:type="dxa"/>
          </w:tcPr>
          <w:p w:rsidR="00CF6A98" w:rsidRPr="009D5B4E" w:rsidRDefault="00CF6A98" w:rsidP="00CF6A98">
            <w:r w:rsidRPr="009D5B4E">
              <w:t>46.0</w:t>
            </w:r>
          </w:p>
        </w:tc>
        <w:tc>
          <w:tcPr>
            <w:tcW w:w="1427" w:type="dxa"/>
          </w:tcPr>
          <w:p w:rsidR="00CF6A98" w:rsidRPr="00CF294E" w:rsidRDefault="00CF6A98" w:rsidP="00CF6A98"/>
        </w:tc>
        <w:tc>
          <w:tcPr>
            <w:tcW w:w="1549" w:type="dxa"/>
          </w:tcPr>
          <w:p w:rsidR="00CF6A98" w:rsidRPr="006F51D6" w:rsidRDefault="00CF6A98" w:rsidP="00CF6A98"/>
        </w:tc>
      </w:tr>
      <w:tr w:rsidR="00CF6A98" w:rsidRPr="003319AF" w:rsidTr="002B369D">
        <w:tc>
          <w:tcPr>
            <w:tcW w:w="513" w:type="dxa"/>
          </w:tcPr>
          <w:p w:rsidR="00CF6A98" w:rsidRPr="003319AF" w:rsidRDefault="00CF6A98" w:rsidP="00CF6A9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CF6A98" w:rsidRDefault="00CF6A98" w:rsidP="00CF6A98">
            <w:r w:rsidRPr="003A6256">
              <w:t>0.052490608406173256</w:t>
            </w:r>
          </w:p>
        </w:tc>
        <w:tc>
          <w:tcPr>
            <w:tcW w:w="567" w:type="dxa"/>
          </w:tcPr>
          <w:p w:rsidR="00CF6A98" w:rsidRDefault="00CF6A98" w:rsidP="00CF6A98">
            <w:r w:rsidRPr="00E47E75">
              <w:t>141.0</w:t>
            </w:r>
          </w:p>
        </w:tc>
        <w:tc>
          <w:tcPr>
            <w:tcW w:w="2410" w:type="dxa"/>
          </w:tcPr>
          <w:p w:rsidR="00CF6A98" w:rsidRDefault="00CF6A98" w:rsidP="00CF6A98">
            <w:r w:rsidRPr="00A94EDD">
              <w:t>0.047139872823409645</w:t>
            </w:r>
          </w:p>
        </w:tc>
        <w:tc>
          <w:tcPr>
            <w:tcW w:w="709" w:type="dxa"/>
          </w:tcPr>
          <w:p w:rsidR="00CF6A98" w:rsidRDefault="00CF6A98" w:rsidP="00CF6A98">
            <w:r w:rsidRPr="009D5B4E">
              <w:t>156.5</w:t>
            </w:r>
          </w:p>
        </w:tc>
        <w:tc>
          <w:tcPr>
            <w:tcW w:w="1427" w:type="dxa"/>
          </w:tcPr>
          <w:p w:rsidR="00CF6A98" w:rsidRDefault="00CF6A98" w:rsidP="00CF6A98"/>
        </w:tc>
        <w:tc>
          <w:tcPr>
            <w:tcW w:w="1549" w:type="dxa"/>
          </w:tcPr>
          <w:p w:rsidR="00CF6A98" w:rsidRDefault="00CF6A98" w:rsidP="00CF6A98"/>
        </w:tc>
      </w:tr>
    </w:tbl>
    <w:p w:rsidR="00F22406" w:rsidRDefault="00F2240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A63B7D" w:rsidRPr="003319AF" w:rsidTr="00A63B7D">
        <w:tc>
          <w:tcPr>
            <w:tcW w:w="513" w:type="dxa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 w:rsidRPr="00A63B7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A63B7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3119" w:type="dxa"/>
            <w:gridSpan w:val="2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n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m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2976" w:type="dxa"/>
            <w:gridSpan w:val="2"/>
          </w:tcPr>
          <w:p w:rsidR="00A63B7D" w:rsidRPr="003319AF" w:rsidRDefault="00377248" w:rsidP="00A63B7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D33C65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D33C65">
              <w:rPr>
                <w:rFonts w:ascii="Times New Roman" w:hAnsi="Times New Roman" w:cs="Times New Roman"/>
                <w:color w:val="000000" w:themeColor="text1"/>
              </w:rPr>
              <w:t>: 2000, m: 2000</w:t>
            </w:r>
          </w:p>
        </w:tc>
      </w:tr>
      <w:tr w:rsidR="00A63B7D" w:rsidRPr="003319AF" w:rsidTr="00A63B7D">
        <w:tc>
          <w:tcPr>
            <w:tcW w:w="513" w:type="dxa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377248" w:rsidRPr="003319AF" w:rsidTr="00A63B7D">
        <w:trPr>
          <w:trHeight w:val="928"/>
        </w:trPr>
        <w:tc>
          <w:tcPr>
            <w:tcW w:w="513" w:type="dxa"/>
          </w:tcPr>
          <w:p w:rsidR="00377248" w:rsidRPr="003319AF" w:rsidRDefault="00377248" w:rsidP="0037724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377248" w:rsidRPr="004A5CF3" w:rsidRDefault="00377248" w:rsidP="00377248">
            <w:r w:rsidRPr="004A5CF3">
              <w:t>0.5297165835765115</w:t>
            </w:r>
          </w:p>
        </w:tc>
        <w:tc>
          <w:tcPr>
            <w:tcW w:w="567" w:type="dxa"/>
          </w:tcPr>
          <w:p w:rsidR="00377248" w:rsidRPr="0045567D" w:rsidRDefault="00377248" w:rsidP="00377248">
            <w:r w:rsidRPr="0045567D">
              <w:t>7.0</w:t>
            </w:r>
          </w:p>
        </w:tc>
        <w:tc>
          <w:tcPr>
            <w:tcW w:w="2410" w:type="dxa"/>
          </w:tcPr>
          <w:p w:rsidR="00377248" w:rsidRPr="00B071D1" w:rsidRDefault="00377248" w:rsidP="00377248">
            <w:r w:rsidRPr="00B071D1">
              <w:t>0.5244438293905644</w:t>
            </w:r>
          </w:p>
        </w:tc>
        <w:tc>
          <w:tcPr>
            <w:tcW w:w="709" w:type="dxa"/>
          </w:tcPr>
          <w:p w:rsidR="00377248" w:rsidRPr="00FC0F32" w:rsidRDefault="00377248" w:rsidP="00377248">
            <w:r w:rsidRPr="00FC0F32">
              <w:t>8.0</w:t>
            </w:r>
          </w:p>
        </w:tc>
        <w:tc>
          <w:tcPr>
            <w:tcW w:w="1427" w:type="dxa"/>
          </w:tcPr>
          <w:p w:rsidR="00377248" w:rsidRPr="009A69D0" w:rsidRDefault="00377248" w:rsidP="00377248">
            <w:r w:rsidRPr="009A69D0">
              <w:t>0.5320172493751892</w:t>
            </w:r>
          </w:p>
        </w:tc>
        <w:tc>
          <w:tcPr>
            <w:tcW w:w="1549" w:type="dxa"/>
          </w:tcPr>
          <w:p w:rsidR="00377248" w:rsidRPr="00F259CB" w:rsidRDefault="00377248" w:rsidP="00377248">
            <w:r w:rsidRPr="00F259CB">
              <w:t>9.0</w:t>
            </w:r>
          </w:p>
        </w:tc>
      </w:tr>
      <w:tr w:rsidR="00377248" w:rsidRPr="003319AF" w:rsidTr="00A63B7D">
        <w:tc>
          <w:tcPr>
            <w:tcW w:w="513" w:type="dxa"/>
          </w:tcPr>
          <w:p w:rsidR="00377248" w:rsidRPr="003319AF" w:rsidRDefault="00377248" w:rsidP="0037724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377248" w:rsidRPr="004A5CF3" w:rsidRDefault="00377248" w:rsidP="00377248">
            <w:r w:rsidRPr="004A5CF3">
              <w:t>0.19198287602519692</w:t>
            </w:r>
          </w:p>
        </w:tc>
        <w:tc>
          <w:tcPr>
            <w:tcW w:w="567" w:type="dxa"/>
          </w:tcPr>
          <w:p w:rsidR="00377248" w:rsidRPr="0045567D" w:rsidRDefault="00377248" w:rsidP="00377248">
            <w:r w:rsidRPr="0045567D">
              <w:t>57.0</w:t>
            </w:r>
          </w:p>
        </w:tc>
        <w:tc>
          <w:tcPr>
            <w:tcW w:w="2410" w:type="dxa"/>
          </w:tcPr>
          <w:p w:rsidR="00377248" w:rsidRPr="00B071D1" w:rsidRDefault="00377248" w:rsidP="00377248">
            <w:r w:rsidRPr="00B071D1">
              <w:t>0.18685736339206777</w:t>
            </w:r>
          </w:p>
        </w:tc>
        <w:tc>
          <w:tcPr>
            <w:tcW w:w="709" w:type="dxa"/>
          </w:tcPr>
          <w:p w:rsidR="00377248" w:rsidRPr="00FC0F32" w:rsidRDefault="00377248" w:rsidP="00377248">
            <w:r w:rsidRPr="00FC0F32">
              <w:t>62.5</w:t>
            </w:r>
          </w:p>
        </w:tc>
        <w:tc>
          <w:tcPr>
            <w:tcW w:w="1427" w:type="dxa"/>
          </w:tcPr>
          <w:p w:rsidR="00377248" w:rsidRPr="009A69D0" w:rsidRDefault="00377248" w:rsidP="00377248">
            <w:r w:rsidRPr="009A69D0">
              <w:t>0.18373768330822304</w:t>
            </w:r>
          </w:p>
        </w:tc>
        <w:tc>
          <w:tcPr>
            <w:tcW w:w="1549" w:type="dxa"/>
          </w:tcPr>
          <w:p w:rsidR="00377248" w:rsidRPr="00F259CB" w:rsidRDefault="00377248" w:rsidP="00377248">
            <w:r w:rsidRPr="00F259CB">
              <w:t>67.0</w:t>
            </w:r>
          </w:p>
        </w:tc>
      </w:tr>
      <w:tr w:rsidR="00377248" w:rsidRPr="003319AF" w:rsidTr="00A63B7D">
        <w:tc>
          <w:tcPr>
            <w:tcW w:w="513" w:type="dxa"/>
          </w:tcPr>
          <w:p w:rsidR="00377248" w:rsidRPr="003319AF" w:rsidRDefault="00377248" w:rsidP="0037724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377248" w:rsidRDefault="00377248" w:rsidP="00377248">
            <w:r w:rsidRPr="004A5CF3">
              <w:t>0.07452621478141924</w:t>
            </w:r>
          </w:p>
        </w:tc>
        <w:tc>
          <w:tcPr>
            <w:tcW w:w="567" w:type="dxa"/>
          </w:tcPr>
          <w:p w:rsidR="00377248" w:rsidRDefault="00377248" w:rsidP="00377248">
            <w:r w:rsidRPr="0045567D">
              <w:t>368</w:t>
            </w:r>
            <w:r w:rsidRPr="0045567D">
              <w:lastRenderedPageBreak/>
              <w:t>.5</w:t>
            </w:r>
          </w:p>
        </w:tc>
        <w:tc>
          <w:tcPr>
            <w:tcW w:w="2410" w:type="dxa"/>
          </w:tcPr>
          <w:p w:rsidR="00377248" w:rsidRDefault="00377248" w:rsidP="00377248">
            <w:r w:rsidRPr="00B071D1">
              <w:lastRenderedPageBreak/>
              <w:t>0.06584598231754063</w:t>
            </w:r>
          </w:p>
        </w:tc>
        <w:tc>
          <w:tcPr>
            <w:tcW w:w="709" w:type="dxa"/>
          </w:tcPr>
          <w:p w:rsidR="00377248" w:rsidRDefault="00377248" w:rsidP="00377248">
            <w:r w:rsidRPr="00FC0F32">
              <w:t>449.</w:t>
            </w:r>
            <w:r w:rsidRPr="00FC0F32">
              <w:lastRenderedPageBreak/>
              <w:t>0</w:t>
            </w:r>
          </w:p>
        </w:tc>
        <w:tc>
          <w:tcPr>
            <w:tcW w:w="1427" w:type="dxa"/>
          </w:tcPr>
          <w:p w:rsidR="00377248" w:rsidRDefault="00377248" w:rsidP="00377248">
            <w:r w:rsidRPr="009A69D0">
              <w:lastRenderedPageBreak/>
              <w:t>0.067477569</w:t>
            </w:r>
            <w:r w:rsidRPr="009A69D0">
              <w:lastRenderedPageBreak/>
              <w:t>52701311</w:t>
            </w:r>
          </w:p>
        </w:tc>
        <w:tc>
          <w:tcPr>
            <w:tcW w:w="1549" w:type="dxa"/>
          </w:tcPr>
          <w:p w:rsidR="00377248" w:rsidRDefault="00377248" w:rsidP="00377248">
            <w:r w:rsidRPr="00F259CB">
              <w:lastRenderedPageBreak/>
              <w:t>507.0</w:t>
            </w:r>
          </w:p>
        </w:tc>
      </w:tr>
    </w:tbl>
    <w:p w:rsidR="00A63B7D" w:rsidRDefault="00A63B7D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D33C65" w:rsidRPr="003319AF" w:rsidTr="003F7922">
        <w:tc>
          <w:tcPr>
            <w:tcW w:w="513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D33C65" w:rsidRPr="003319AF" w:rsidRDefault="00377248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>
              <w:rPr>
                <w:rFonts w:ascii="Times New Roman" w:hAnsi="Times New Roman" w:cs="Times New Roman"/>
                <w:color w:val="000000" w:themeColor="text1"/>
              </w:rPr>
              <w:t>: 5000, m: 5</w:t>
            </w:r>
            <w:r w:rsidR="00D33C65" w:rsidRPr="00D33C65">
              <w:rPr>
                <w:rFonts w:ascii="Times New Roman" w:hAnsi="Times New Roman" w:cs="Times New Roman"/>
                <w:color w:val="000000" w:themeColor="text1"/>
              </w:rPr>
              <w:t>000</w:t>
            </w:r>
          </w:p>
        </w:tc>
        <w:tc>
          <w:tcPr>
            <w:tcW w:w="3119" w:type="dxa"/>
            <w:gridSpan w:val="2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976" w:type="dxa"/>
            <w:gridSpan w:val="2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D33C65" w:rsidRPr="003319AF" w:rsidTr="003F7922">
        <w:tc>
          <w:tcPr>
            <w:tcW w:w="513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0B0E00" w:rsidRPr="003319AF" w:rsidTr="003F7922">
        <w:trPr>
          <w:trHeight w:val="928"/>
        </w:trPr>
        <w:tc>
          <w:tcPr>
            <w:tcW w:w="513" w:type="dxa"/>
          </w:tcPr>
          <w:p w:rsidR="000B0E00" w:rsidRPr="003319AF" w:rsidRDefault="000B0E00" w:rsidP="000B0E0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0B0E00" w:rsidRPr="00F81AA6" w:rsidRDefault="000B0E00" w:rsidP="000B0E00">
            <w:r w:rsidRPr="00F81AA6">
              <w:t>0.521783875767813</w:t>
            </w:r>
          </w:p>
        </w:tc>
        <w:tc>
          <w:tcPr>
            <w:tcW w:w="567" w:type="dxa"/>
          </w:tcPr>
          <w:p w:rsidR="000B0E00" w:rsidRPr="00BB3D8C" w:rsidRDefault="000B0E00" w:rsidP="000B0E00">
            <w:r w:rsidRPr="00BB3D8C">
              <w:t>9.0</w:t>
            </w:r>
          </w:p>
        </w:tc>
        <w:tc>
          <w:tcPr>
            <w:tcW w:w="2410" w:type="dxa"/>
          </w:tcPr>
          <w:p w:rsidR="000B0E00" w:rsidRPr="00B071D1" w:rsidRDefault="000B0E00" w:rsidP="000B0E00"/>
        </w:tc>
        <w:tc>
          <w:tcPr>
            <w:tcW w:w="709" w:type="dxa"/>
          </w:tcPr>
          <w:p w:rsidR="000B0E00" w:rsidRPr="00FC0F32" w:rsidRDefault="000B0E00" w:rsidP="000B0E00"/>
        </w:tc>
        <w:tc>
          <w:tcPr>
            <w:tcW w:w="1427" w:type="dxa"/>
          </w:tcPr>
          <w:p w:rsidR="000B0E00" w:rsidRPr="00CF294E" w:rsidRDefault="000B0E00" w:rsidP="000B0E00"/>
        </w:tc>
        <w:tc>
          <w:tcPr>
            <w:tcW w:w="1549" w:type="dxa"/>
          </w:tcPr>
          <w:p w:rsidR="000B0E00" w:rsidRPr="006F51D6" w:rsidRDefault="000B0E00" w:rsidP="000B0E00"/>
        </w:tc>
      </w:tr>
      <w:tr w:rsidR="000B0E00" w:rsidRPr="003319AF" w:rsidTr="003F7922">
        <w:tc>
          <w:tcPr>
            <w:tcW w:w="513" w:type="dxa"/>
          </w:tcPr>
          <w:p w:rsidR="000B0E00" w:rsidRPr="003319AF" w:rsidRDefault="000B0E00" w:rsidP="000B0E0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0B0E00" w:rsidRPr="00F81AA6" w:rsidRDefault="000B0E00" w:rsidP="000B0E00">
            <w:r w:rsidRPr="00F81AA6">
              <w:t>0.18056920086908662</w:t>
            </w:r>
          </w:p>
        </w:tc>
        <w:tc>
          <w:tcPr>
            <w:tcW w:w="567" w:type="dxa"/>
          </w:tcPr>
          <w:p w:rsidR="000B0E00" w:rsidRPr="00BB3D8C" w:rsidRDefault="000B0E00" w:rsidP="000B0E00">
            <w:r w:rsidRPr="00BB3D8C">
              <w:t>72.0</w:t>
            </w:r>
          </w:p>
        </w:tc>
        <w:tc>
          <w:tcPr>
            <w:tcW w:w="2410" w:type="dxa"/>
          </w:tcPr>
          <w:p w:rsidR="000B0E00" w:rsidRPr="00B071D1" w:rsidRDefault="000B0E00" w:rsidP="000B0E00"/>
        </w:tc>
        <w:tc>
          <w:tcPr>
            <w:tcW w:w="709" w:type="dxa"/>
          </w:tcPr>
          <w:p w:rsidR="000B0E00" w:rsidRPr="00FC0F32" w:rsidRDefault="000B0E00" w:rsidP="000B0E00"/>
        </w:tc>
        <w:tc>
          <w:tcPr>
            <w:tcW w:w="1427" w:type="dxa"/>
          </w:tcPr>
          <w:p w:rsidR="000B0E00" w:rsidRPr="00CF294E" w:rsidRDefault="000B0E00" w:rsidP="000B0E00"/>
        </w:tc>
        <w:tc>
          <w:tcPr>
            <w:tcW w:w="1549" w:type="dxa"/>
          </w:tcPr>
          <w:p w:rsidR="000B0E00" w:rsidRPr="006F51D6" w:rsidRDefault="000B0E00" w:rsidP="000B0E00"/>
        </w:tc>
      </w:tr>
      <w:tr w:rsidR="000B0E00" w:rsidRPr="003319AF" w:rsidTr="003F7922">
        <w:tc>
          <w:tcPr>
            <w:tcW w:w="513" w:type="dxa"/>
          </w:tcPr>
          <w:p w:rsidR="000B0E00" w:rsidRPr="003319AF" w:rsidRDefault="000B0E00" w:rsidP="000B0E0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0B0E00" w:rsidRDefault="000B0E00" w:rsidP="000B0E00">
            <w:r w:rsidRPr="00F81AA6">
              <w:t>0.06094983259899789</w:t>
            </w:r>
          </w:p>
        </w:tc>
        <w:tc>
          <w:tcPr>
            <w:tcW w:w="567" w:type="dxa"/>
          </w:tcPr>
          <w:p w:rsidR="000B0E00" w:rsidRDefault="000B0E00" w:rsidP="000B0E00">
            <w:r w:rsidRPr="00BB3D8C">
              <w:t>580.5</w:t>
            </w:r>
          </w:p>
        </w:tc>
        <w:tc>
          <w:tcPr>
            <w:tcW w:w="2410" w:type="dxa"/>
          </w:tcPr>
          <w:p w:rsidR="000B0E00" w:rsidRDefault="000B0E00" w:rsidP="000B0E00"/>
        </w:tc>
        <w:tc>
          <w:tcPr>
            <w:tcW w:w="709" w:type="dxa"/>
          </w:tcPr>
          <w:p w:rsidR="000B0E00" w:rsidRDefault="000B0E00" w:rsidP="000B0E00"/>
        </w:tc>
        <w:tc>
          <w:tcPr>
            <w:tcW w:w="1427" w:type="dxa"/>
          </w:tcPr>
          <w:p w:rsidR="000B0E00" w:rsidRDefault="000B0E00" w:rsidP="000B0E00"/>
        </w:tc>
        <w:tc>
          <w:tcPr>
            <w:tcW w:w="1549" w:type="dxa"/>
          </w:tcPr>
          <w:p w:rsidR="000B0E00" w:rsidRDefault="000B0E00" w:rsidP="000B0E00"/>
        </w:tc>
      </w:tr>
    </w:tbl>
    <w:p w:rsidR="00A63B7D" w:rsidRDefault="00A63B7D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B15F2E" w:rsidRPr="003319AF" w:rsidTr="002272F3">
        <w:tc>
          <w:tcPr>
            <w:tcW w:w="513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B15F2E" w:rsidRPr="003319AF" w:rsidRDefault="00593149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, m: 2000 </w:t>
            </w:r>
          </w:p>
        </w:tc>
        <w:tc>
          <w:tcPr>
            <w:tcW w:w="3119" w:type="dxa"/>
            <w:gridSpan w:val="2"/>
          </w:tcPr>
          <w:p w:rsidR="00B15F2E" w:rsidRPr="003319AF" w:rsidRDefault="00593149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593149">
              <w:rPr>
                <w:rFonts w:ascii="Times New Roman" w:hAnsi="Times New Roman" w:cs="Times New Roman"/>
                <w:color w:val="000000" w:themeColor="text1"/>
                <w:lang w:val="en-US"/>
              </w:rPr>
              <w:t>n: 500, m: 1000</w:t>
            </w:r>
          </w:p>
        </w:tc>
        <w:tc>
          <w:tcPr>
            <w:tcW w:w="2976" w:type="dxa"/>
            <w:gridSpan w:val="2"/>
          </w:tcPr>
          <w:p w:rsidR="00B15F2E" w:rsidRPr="003319AF" w:rsidRDefault="00A77B8C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77B8C">
              <w:rPr>
                <w:rFonts w:ascii="Times New Roman" w:hAnsi="Times New Roman" w:cs="Times New Roman"/>
                <w:color w:val="000000" w:themeColor="text1"/>
                <w:lang w:val="en-US"/>
              </w:rPr>
              <w:t>n: 500, m: 5000</w:t>
            </w:r>
          </w:p>
        </w:tc>
      </w:tr>
      <w:tr w:rsidR="00B15F2E" w:rsidRPr="003319AF" w:rsidTr="002272F3">
        <w:tc>
          <w:tcPr>
            <w:tcW w:w="513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593149" w:rsidRPr="003319AF" w:rsidTr="002272F3">
        <w:trPr>
          <w:trHeight w:val="928"/>
        </w:trPr>
        <w:tc>
          <w:tcPr>
            <w:tcW w:w="513" w:type="dxa"/>
          </w:tcPr>
          <w:p w:rsidR="00593149" w:rsidRPr="003319AF" w:rsidRDefault="00593149" w:rsidP="00593149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593149" w:rsidRPr="00F81AA6" w:rsidRDefault="00593149" w:rsidP="00593149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 0.5217873150933013</w:t>
            </w:r>
          </w:p>
        </w:tc>
        <w:tc>
          <w:tcPr>
            <w:tcW w:w="567" w:type="dxa"/>
          </w:tcPr>
          <w:p w:rsidR="00593149" w:rsidRDefault="00593149" w:rsidP="00593149">
            <w:r w:rsidRPr="00A06941"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8.0 </w:t>
            </w:r>
            <w:r w:rsidRPr="00A06941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2410" w:type="dxa"/>
          </w:tcPr>
          <w:p w:rsidR="00593149" w:rsidRPr="00F723CE" w:rsidRDefault="00593149" w:rsidP="00593149">
            <w:r w:rsidRPr="00F723CE">
              <w:t>0.5248443717187758</w:t>
            </w:r>
          </w:p>
        </w:tc>
        <w:tc>
          <w:tcPr>
            <w:tcW w:w="709" w:type="dxa"/>
          </w:tcPr>
          <w:p w:rsidR="00593149" w:rsidRPr="00EC3578" w:rsidRDefault="00593149" w:rsidP="00593149">
            <w:r w:rsidRPr="00EC3578">
              <w:t>8.0</w:t>
            </w:r>
          </w:p>
        </w:tc>
        <w:tc>
          <w:tcPr>
            <w:tcW w:w="1427" w:type="dxa"/>
          </w:tcPr>
          <w:p w:rsidR="00593149" w:rsidRPr="00564614" w:rsidRDefault="00593149" w:rsidP="00593149">
            <w:r w:rsidRPr="00564614">
              <w:t>0.5186468004121724</w:t>
            </w:r>
          </w:p>
        </w:tc>
        <w:tc>
          <w:tcPr>
            <w:tcW w:w="1549" w:type="dxa"/>
          </w:tcPr>
          <w:p w:rsidR="00593149" w:rsidRPr="001C3D2A" w:rsidRDefault="00593149" w:rsidP="00593149">
            <w:r w:rsidRPr="001C3D2A">
              <w:t>8.0</w:t>
            </w:r>
          </w:p>
        </w:tc>
      </w:tr>
      <w:tr w:rsidR="00593149" w:rsidRPr="003319AF" w:rsidTr="002272F3">
        <w:tc>
          <w:tcPr>
            <w:tcW w:w="513" w:type="dxa"/>
          </w:tcPr>
          <w:p w:rsidR="00593149" w:rsidRPr="003319AF" w:rsidRDefault="00593149" w:rsidP="00593149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593149" w:rsidRPr="00F81AA6" w:rsidRDefault="00593149" w:rsidP="00593149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7521460213913198</w:t>
            </w:r>
          </w:p>
        </w:tc>
        <w:tc>
          <w:tcPr>
            <w:tcW w:w="567" w:type="dxa"/>
          </w:tcPr>
          <w:p w:rsidR="00593149" w:rsidRDefault="00593149" w:rsidP="00593149">
            <w:r w:rsidRPr="00A06941"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64.5 </w:t>
            </w:r>
          </w:p>
        </w:tc>
        <w:tc>
          <w:tcPr>
            <w:tcW w:w="2410" w:type="dxa"/>
          </w:tcPr>
          <w:p w:rsidR="00593149" w:rsidRPr="00F723CE" w:rsidRDefault="00593149" w:rsidP="00593149">
            <w:r w:rsidRPr="00F723CE">
              <w:t>0.1856612053783412</w:t>
            </w:r>
          </w:p>
        </w:tc>
        <w:tc>
          <w:tcPr>
            <w:tcW w:w="709" w:type="dxa"/>
          </w:tcPr>
          <w:p w:rsidR="00593149" w:rsidRPr="00EC3578" w:rsidRDefault="00593149" w:rsidP="00593149">
            <w:r w:rsidRPr="00EC3578">
              <w:t>61.5</w:t>
            </w:r>
          </w:p>
        </w:tc>
        <w:tc>
          <w:tcPr>
            <w:tcW w:w="1427" w:type="dxa"/>
          </w:tcPr>
          <w:p w:rsidR="00593149" w:rsidRPr="00564614" w:rsidRDefault="00593149" w:rsidP="00593149">
            <w:r w:rsidRPr="00564614">
              <w:t>0.17020949944498526</w:t>
            </w:r>
          </w:p>
        </w:tc>
        <w:tc>
          <w:tcPr>
            <w:tcW w:w="1549" w:type="dxa"/>
          </w:tcPr>
          <w:p w:rsidR="00593149" w:rsidRPr="001C3D2A" w:rsidRDefault="00593149" w:rsidP="00593149">
            <w:r w:rsidRPr="001C3D2A">
              <w:t>68.5</w:t>
            </w:r>
          </w:p>
        </w:tc>
      </w:tr>
      <w:tr w:rsidR="00593149" w:rsidRPr="003319AF" w:rsidTr="002272F3">
        <w:tc>
          <w:tcPr>
            <w:tcW w:w="513" w:type="dxa"/>
          </w:tcPr>
          <w:p w:rsidR="00593149" w:rsidRPr="003319AF" w:rsidRDefault="00593149" w:rsidP="00593149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593149" w:rsidRDefault="00593149" w:rsidP="00593149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5844190731832288</w:t>
            </w:r>
          </w:p>
        </w:tc>
        <w:tc>
          <w:tcPr>
            <w:tcW w:w="567" w:type="dxa"/>
          </w:tcPr>
          <w:p w:rsidR="00593149" w:rsidRDefault="00593149" w:rsidP="00593149">
            <w:r w:rsidRPr="00A06941"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468.0</w:t>
            </w:r>
          </w:p>
        </w:tc>
        <w:tc>
          <w:tcPr>
            <w:tcW w:w="2410" w:type="dxa"/>
          </w:tcPr>
          <w:p w:rsidR="00593149" w:rsidRDefault="00593149" w:rsidP="00593149">
            <w:r w:rsidRPr="00F723CE">
              <w:t>0.06638792869242294</w:t>
            </w:r>
          </w:p>
        </w:tc>
        <w:tc>
          <w:tcPr>
            <w:tcW w:w="709" w:type="dxa"/>
          </w:tcPr>
          <w:p w:rsidR="00593149" w:rsidRDefault="00593149" w:rsidP="00593149">
            <w:r w:rsidRPr="00EC3578">
              <w:t>421.5</w:t>
            </w:r>
          </w:p>
        </w:tc>
        <w:tc>
          <w:tcPr>
            <w:tcW w:w="1427" w:type="dxa"/>
          </w:tcPr>
          <w:p w:rsidR="00593149" w:rsidRDefault="00593149" w:rsidP="00593149">
            <w:r w:rsidRPr="00564614">
              <w:t>0.0516987519130242</w:t>
            </w:r>
          </w:p>
        </w:tc>
        <w:tc>
          <w:tcPr>
            <w:tcW w:w="1549" w:type="dxa"/>
          </w:tcPr>
          <w:p w:rsidR="00593149" w:rsidRDefault="00593149" w:rsidP="00593149">
            <w:r w:rsidRPr="001C3D2A">
              <w:t>533.5</w:t>
            </w:r>
          </w:p>
        </w:tc>
      </w:tr>
    </w:tbl>
    <w:p w:rsidR="00B15F2E" w:rsidRDefault="00B15F2E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3184F" w:rsidRPr="002F21D1" w:rsidRDefault="0003184F" w:rsidP="002F21D1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8" w:name="_Toc515108936"/>
      <w:r w:rsidRPr="002F21D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ыводы</w:t>
      </w:r>
      <w:bookmarkEnd w:id="8"/>
    </w:p>
    <w:p w:rsidR="0003184F" w:rsidRPr="0003184F" w:rsidRDefault="0003184F" w:rsidP="0003184F">
      <w:pPr>
        <w:ind w:left="36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4155" w:rsidRDefault="009F4155" w:rsidP="002F21D1">
      <w:pPr>
        <w:pStyle w:val="1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9" w:name="_Toc515108937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Исследование мощностей </w:t>
      </w:r>
      <w:r w:rsidR="00031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ев однородности на данных ограниченной точности</w:t>
      </w:r>
      <w:bookmarkEnd w:id="9"/>
    </w:p>
    <w:p w:rsidR="0003184F" w:rsidRPr="002F21D1" w:rsidRDefault="002F21D1" w:rsidP="002F21D1">
      <w:pPr>
        <w:pStyle w:val="2"/>
        <w:numPr>
          <w:ilvl w:val="1"/>
          <w:numId w:val="1"/>
        </w:numPr>
        <w:spacing w:line="360" w:lineRule="auto"/>
        <w:rPr>
          <w:b/>
          <w:color w:val="auto"/>
        </w:rPr>
      </w:pPr>
      <w:bookmarkStart w:id="10" w:name="_Toc515108938"/>
      <w:r w:rsidRPr="002F21D1">
        <w:rPr>
          <w:rFonts w:ascii="Times New Roman" w:hAnsi="Times New Roman" w:cs="Times New Roman"/>
          <w:b/>
          <w:color w:val="auto"/>
          <w:sz w:val="28"/>
          <w:szCs w:val="28"/>
        </w:rPr>
        <w:t>Исследование мощностей критериев</w:t>
      </w:r>
      <w:bookmarkEnd w:id="10"/>
    </w:p>
    <w:p w:rsidR="00421DC2" w:rsidRPr="002272F3" w:rsidRDefault="00421DC2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>Очевидно, что при проверк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>е любой статистической гипотезы предпочтительней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спользовать наиболее мощный критерий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>. Статистическая мощность в математической статистике является показателем вероятности отклонения основной (или нулевой) гипотезы при проверке статистических гипотез в случае, когда нулевая гипотеза неверна</w:t>
      </w:r>
      <w:r w:rsidR="00A77B8C"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(верна альтернативная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гипотеза</w:t>
      </w:r>
      <w:r w:rsidR="00A77B8C" w:rsidRPr="002272F3">
        <w:rPr>
          <w:rFonts w:ascii="Times New Roman" w:hAnsi="Times New Roman" w:cs="Times New Roman"/>
          <w:spacing w:val="2"/>
          <w:sz w:val="28"/>
          <w:szCs w:val="28"/>
        </w:rPr>
        <w:t>)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>Мощность критериев проверки однородности исследо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валась в случае ряда альтернатив. Для определенности проверяемой </w:t>
      </w: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гипотезе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94" type="#_x0000_t75" style="width:17.25pt;height:18pt" o:ole="">
            <v:imagedata r:id="rId146" o:title=""/>
          </v:shape>
          <o:OLEObject Type="Embed" ProgID="Equation.DSMT4" ShapeID="_x0000_i1094" DrawAspect="Content" ObjectID="_1588897170" r:id="rId147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соответствовала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принад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>лежность выборок одному и тому же</w:t>
      </w:r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 стандартному нормальному закону распределения с плотностью</w:t>
      </w:r>
    </w:p>
    <w:p w:rsidR="00AA4B87" w:rsidRPr="002272F3" w:rsidRDefault="00253D86" w:rsidP="002272F3">
      <w:pPr>
        <w:pStyle w:val="ab"/>
        <w:spacing w:before="80" w:after="120"/>
        <w:rPr>
          <w:rFonts w:eastAsiaTheme="minorHAnsi"/>
          <w:spacing w:val="4"/>
          <w:sz w:val="28"/>
          <w:szCs w:val="28"/>
          <w:lang w:eastAsia="en-US"/>
        </w:rPr>
      </w:pPr>
      <w:r w:rsidRPr="00253D86">
        <w:rPr>
          <w:rFonts w:eastAsiaTheme="minorHAnsi"/>
          <w:spacing w:val="4"/>
          <w:position w:val="-32"/>
          <w:sz w:val="28"/>
          <w:szCs w:val="28"/>
          <w:lang w:eastAsia="en-US"/>
        </w:rPr>
        <w:object w:dxaOrig="3120" w:dyaOrig="760">
          <v:shape id="_x0000_i1095" type="#_x0000_t75" style="width:156pt;height:38.25pt" o:ole="">
            <v:imagedata r:id="rId148" o:title=""/>
          </v:shape>
          <o:OLEObject Type="Embed" ProgID="Equation.DSMT4" ShapeID="_x0000_i1095" DrawAspect="Content" ObjectID="_1588897171" r:id="rId149"/>
        </w:object>
      </w:r>
    </w:p>
    <w:p w:rsidR="00AA4B87" w:rsidRPr="002272F3" w:rsidRDefault="00AA4B87" w:rsidP="00EB1F3E">
      <w:p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>и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параметрами сдвиг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639" w:dyaOrig="360">
          <v:shape id="_x0000_i1096" type="#_x0000_t75" style="width:32.25pt;height:18pt" o:ole="">
            <v:imagedata r:id="rId150" o:title=""/>
          </v:shape>
          <o:OLEObject Type="Embed" ProgID="Equation.DSMT4" ShapeID="_x0000_i1096" DrawAspect="Content" ObjectID="_1588897172" r:id="rId151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масштаб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580" w:dyaOrig="360">
          <v:shape id="_x0000_i1097" type="#_x0000_t75" style="width:29.25pt;height:18pt" o:ole="">
            <v:imagedata r:id="rId152" o:title=""/>
          </v:shape>
          <o:OLEObject Type="Embed" ProgID="Equation.DSMT4" ShapeID="_x0000_i1097" DrawAspect="Content" ObjectID="_1588897173" r:id="rId153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При всех </w:t>
      </w:r>
      <w:r w:rsidR="00C71A0E">
        <w:rPr>
          <w:rFonts w:ascii="Times New Roman" w:hAnsi="Times New Roman" w:cs="Times New Roman"/>
          <w:spacing w:val="2"/>
          <w:sz w:val="28"/>
          <w:szCs w:val="28"/>
        </w:rPr>
        <w:t>конкурирующих гипотезах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пер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вая выборка всегда соответствовала стандартному нормальному закону, а вторая – некоторому другому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В частности, при альтернативе сдвига в случае конкурирующей </w:t>
      </w: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20" w:dyaOrig="360">
          <v:shape id="_x0000_i1098" type="#_x0000_t75" style="width:15.75pt;height:18pt" o:ole="">
            <v:imagedata r:id="rId154" o:title=""/>
          </v:shape>
          <o:OLEObject Type="Embed" ProgID="Equation.DSMT4" ShapeID="_x0000_i1098" DrawAspect="Content" ObjectID="_1588897174" r:id="rId155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торая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ы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борка соответствовала нормальному закону с параметром сдвиг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800" w:dyaOrig="360">
          <v:shape id="_x0000_i1099" type="#_x0000_t75" style="width:39.75pt;height:18pt" o:ole="">
            <v:imagedata r:id="rId156" o:title=""/>
          </v:shape>
          <o:OLEObject Type="Embed" ProgID="Equation.DSMT4" ShapeID="_x0000_i1099" DrawAspect="Content" ObjectID="_1588897175" r:id="rId157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па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раметром масштаб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580" w:dyaOrig="360">
          <v:shape id="_x0000_i1100" type="#_x0000_t75" style="width:29.25pt;height:18pt" o:ole="">
            <v:imagedata r:id="rId158" o:title=""/>
          </v:shape>
          <o:OLEObject Type="Embed" ProgID="Equation.DSMT4" ShapeID="_x0000_i1100" DrawAspect="Content" ObjectID="_1588897176" r:id="rId159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, в случае конкурирующей 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01" type="#_x0000_t75" style="width:17.25pt;height:18pt" o:ole="">
            <v:imagedata r:id="rId160" o:title=""/>
          </v:shape>
          <o:OLEObject Type="Embed" ProgID="Equation.DSMT4" ShapeID="_x0000_i1101" DrawAspect="Content" ObjectID="_1588897177" r:id="rId161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– нормальному закону с параметрам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820" w:dyaOrig="360">
          <v:shape id="_x0000_i1102" type="#_x0000_t75" style="width:41.25pt;height:18pt" o:ole="">
            <v:imagedata r:id="rId162" o:title=""/>
          </v:shape>
          <o:OLEObject Type="Embed" ProgID="Equation.DSMT4" ShapeID="_x0000_i1102" DrawAspect="Content" ObjectID="_1588897178" r:id="rId163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580" w:dyaOrig="360">
          <v:shape id="_x0000_i1103" type="#_x0000_t75" style="width:29.25pt;height:18pt" o:ole="">
            <v:imagedata r:id="rId164" o:title=""/>
          </v:shape>
          <o:OLEObject Type="Embed" ProgID="Equation.DSMT4" ShapeID="_x0000_i1103" DrawAspect="Content" ObjectID="_1588897179" r:id="rId165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При изменении масштаба в случае конкурирующей </w:t>
      </w: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04" type="#_x0000_t75" style="width:17.25pt;height:18pt" o:ole="">
            <v:imagedata r:id="rId166" o:title=""/>
          </v:shape>
          <o:OLEObject Type="Embed" ProgID="Equation.DSMT4" ShapeID="_x0000_i1104" DrawAspect="Content" ObjectID="_1588897180" r:id="rId167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торая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ы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борка соответствовала нормальному закону с параметрам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639" w:dyaOrig="360">
          <v:shape id="_x0000_i1105" type="#_x0000_t75" style="width:32.25pt;height:18pt" o:ole="">
            <v:imagedata r:id="rId168" o:title=""/>
          </v:shape>
          <o:OLEObject Type="Embed" ProgID="Equation.DSMT4" ShapeID="_x0000_i1105" DrawAspect="Content" ObjectID="_1588897181" r:id="rId169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760" w:dyaOrig="360">
          <v:shape id="_x0000_i1106" type="#_x0000_t75" style="width:38.25pt;height:18pt" o:ole="">
            <v:imagedata r:id="rId170" o:title=""/>
          </v:shape>
          <o:OLEObject Type="Embed" ProgID="Equation.DSMT4" ShapeID="_x0000_i1106" DrawAspect="Content" ObjectID="_1588897182" r:id="rId171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, в случае конкурирующей 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07" type="#_x0000_t75" style="width:17.25pt;height:18pt" o:ole="">
            <v:imagedata r:id="rId172" o:title=""/>
          </v:shape>
          <o:OLEObject Type="Embed" ProgID="Equation.DSMT4" ShapeID="_x0000_i1107" DrawAspect="Content" ObjectID="_1588897183" r:id="rId173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– нормальному за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кону с параметрам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639" w:dyaOrig="360">
          <v:shape id="_x0000_i1108" type="#_x0000_t75" style="width:32.25pt;height:18pt" o:ole="">
            <v:imagedata r:id="rId174" o:title=""/>
          </v:shape>
          <o:OLEObject Type="Embed" ProgID="Equation.DSMT4" ShapeID="_x0000_i1108" DrawAspect="Content" ObjectID="_1588897184" r:id="rId175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760" w:dyaOrig="360">
          <v:shape id="_x0000_i1109" type="#_x0000_t75" style="width:38.25pt;height:18pt" o:ole="">
            <v:imagedata r:id="rId176" o:title=""/>
          </v:shape>
          <o:OLEObject Type="Embed" ProgID="Equation.DSMT4" ShapeID="_x0000_i1109" DrawAspect="Content" ObjectID="_1588897185" r:id="rId177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В случае конкурирующей </w:t>
      </w: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10" type="#_x0000_t75" style="width:17.25pt;height:18pt" o:ole="">
            <v:imagedata r:id="rId178" o:title=""/>
          </v:shape>
          <o:OLEObject Type="Embed" ProgID="Equation.DSMT4" ShapeID="_x0000_i1110" DrawAspect="Content" ObjectID="_1588897186" r:id="rId179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торая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ы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>борка соответствовала логистическому закону с плотностью</w:t>
      </w:r>
    </w:p>
    <w:p w:rsidR="00AA4B87" w:rsidRPr="002272F3" w:rsidRDefault="00253D86" w:rsidP="002272F3">
      <w:pPr>
        <w:pStyle w:val="ab"/>
        <w:spacing w:after="120"/>
        <w:rPr>
          <w:rFonts w:eastAsiaTheme="minorHAnsi"/>
          <w:spacing w:val="4"/>
          <w:sz w:val="28"/>
          <w:szCs w:val="28"/>
          <w:lang w:eastAsia="en-US"/>
        </w:rPr>
      </w:pPr>
      <w:r w:rsidRPr="00253D86">
        <w:rPr>
          <w:rFonts w:eastAsiaTheme="minorHAnsi"/>
          <w:spacing w:val="4"/>
          <w:position w:val="-34"/>
          <w:sz w:val="28"/>
          <w:szCs w:val="28"/>
          <w:lang w:eastAsia="en-US"/>
        </w:rPr>
        <w:object w:dxaOrig="4680" w:dyaOrig="840">
          <v:shape id="_x0000_i1111" type="#_x0000_t75" style="width:234pt;height:42pt" o:ole="">
            <v:imagedata r:id="rId180" o:title=""/>
          </v:shape>
          <o:OLEObject Type="Embed" ProgID="Equation.DSMT4" ShapeID="_x0000_i1111" DrawAspect="Content" ObjectID="_1588897187" r:id="rId181"/>
        </w:object>
      </w:r>
    </w:p>
    <w:p w:rsidR="009B5988" w:rsidRDefault="00AA4B87" w:rsidP="00684091">
      <w:pPr>
        <w:spacing w:line="360" w:lineRule="auto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proofErr w:type="gramStart"/>
      <w:r w:rsidRPr="002272F3">
        <w:rPr>
          <w:rFonts w:ascii="Times New Roman" w:hAnsi="Times New Roman" w:cs="Times New Roman"/>
          <w:spacing w:val="4"/>
          <w:sz w:val="28"/>
          <w:szCs w:val="28"/>
        </w:rPr>
        <w:t>и</w:t>
      </w:r>
      <w:proofErr w:type="gramEnd"/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 параметрами </w:t>
      </w:r>
      <w:r w:rsidR="00253D86" w:rsidRPr="00253D86">
        <w:rPr>
          <w:rFonts w:ascii="Times New Roman" w:hAnsi="Times New Roman" w:cs="Times New Roman"/>
          <w:spacing w:val="4"/>
          <w:position w:val="-12"/>
          <w:sz w:val="28"/>
          <w:szCs w:val="28"/>
        </w:rPr>
        <w:object w:dxaOrig="639" w:dyaOrig="360">
          <v:shape id="_x0000_i1112" type="#_x0000_t75" style="width:32.25pt;height:18pt" o:ole="">
            <v:imagedata r:id="rId182" o:title=""/>
          </v:shape>
          <o:OLEObject Type="Embed" ProgID="Equation.DSMT4" ShapeID="_x0000_i1112" DrawAspect="Content" ObjectID="_1588897188" r:id="rId183"/>
        </w:object>
      </w:r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4"/>
          <w:position w:val="-12"/>
          <w:sz w:val="28"/>
          <w:szCs w:val="28"/>
        </w:rPr>
        <w:object w:dxaOrig="580" w:dyaOrig="360">
          <v:shape id="_x0000_i1113" type="#_x0000_t75" style="width:29.25pt;height:18pt" o:ole="">
            <v:imagedata r:id="rId184" o:title=""/>
          </v:shape>
          <o:OLEObject Type="Embed" ProgID="Equation.DSMT4" ShapeID="_x0000_i1113" DrawAspect="Content" ObjectID="_1588897189" r:id="rId185"/>
        </w:object>
      </w:r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. </w:t>
      </w:r>
    </w:p>
    <w:p w:rsidR="00684091" w:rsidRDefault="00684091" w:rsidP="00684091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4"/>
          <w:sz w:val="28"/>
          <w:szCs w:val="28"/>
        </w:rPr>
        <w:tab/>
        <w:t>В таблицах 3.1 – 3.4 представлены</w:t>
      </w:r>
      <w:r w:rsidR="00E62966">
        <w:rPr>
          <w:rFonts w:ascii="Times New Roman" w:hAnsi="Times New Roman" w:cs="Times New Roman"/>
          <w:spacing w:val="4"/>
          <w:sz w:val="28"/>
          <w:szCs w:val="28"/>
        </w:rPr>
        <w:t xml:space="preserve"> рассчитанные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 оценки мощностей критерия однородности Смирнова</w:t>
      </w:r>
      <w:r w:rsidR="00CE6EA9">
        <w:rPr>
          <w:rFonts w:ascii="Times New Roman" w:hAnsi="Times New Roman" w:cs="Times New Roman"/>
          <w:spacing w:val="4"/>
          <w:sz w:val="28"/>
          <w:szCs w:val="28"/>
        </w:rPr>
        <w:t xml:space="preserve"> (</w:t>
      </w:r>
      <w:r w:rsidR="00CE6EA9" w:rsidRPr="007651D8">
        <w:rPr>
          <w:position w:val="-10"/>
          <w:szCs w:val="28"/>
        </w:rPr>
        <w:object w:dxaOrig="499" w:dyaOrig="300">
          <v:shape id="_x0000_i1200" type="#_x0000_t75" style="width:23.25pt;height:15pt" o:ole="">
            <v:imagedata r:id="rId186" o:title=""/>
          </v:shape>
          <o:OLEObject Type="Embed" ProgID="Equation.DSMT4" ShapeID="_x0000_i1200" DrawAspect="Content" ObjectID="_1588897190" r:id="rId187"/>
        </w:object>
      </w:r>
      <w:r w:rsidR="00CE6EA9">
        <w:rPr>
          <w:szCs w:val="28"/>
        </w:rPr>
        <w:t xml:space="preserve">, </w:t>
      </w:r>
      <w:r w:rsidR="00CE6EA9" w:rsidRPr="00CE6EA9">
        <w:rPr>
          <w:position w:val="-10"/>
          <w:szCs w:val="28"/>
        </w:rPr>
        <w:object w:dxaOrig="240" w:dyaOrig="320">
          <v:shape id="_x0000_i1201" type="#_x0000_t75" style="width:12pt;height:15.75pt" o:ole="">
            <v:imagedata r:id="rId188" o:title=""/>
          </v:shape>
          <o:OLEObject Type="Embed" ProgID="Equation.DSMT4" ShapeID="_x0000_i1201" DrawAspect="Content" ObjectID="_1588897191" r:id="rId189"/>
        </w:object>
      </w:r>
      <w:r w:rsidR="00CE6EA9" w:rsidRPr="00CE6EA9">
        <w:rPr>
          <w:rFonts w:ascii="Times New Roman" w:hAnsi="Times New Roman" w:cs="Times New Roman"/>
          <w:sz w:val="28"/>
          <w:szCs w:val="28"/>
        </w:rPr>
        <w:t>-</w:t>
      </w:r>
      <w:r w:rsidR="00CE6EA9">
        <w:rPr>
          <w:szCs w:val="28"/>
        </w:rPr>
        <w:t xml:space="preserve"> </w:t>
      </w:r>
      <w:r w:rsidR="00CE6EA9" w:rsidRPr="00CE6EA9">
        <w:rPr>
          <w:rFonts w:ascii="Times New Roman" w:hAnsi="Times New Roman" w:cs="Times New Roman"/>
          <w:spacing w:val="4"/>
          <w:sz w:val="28"/>
          <w:szCs w:val="28"/>
        </w:rPr>
        <w:t>вероятность ошибки второго рода</w:t>
      </w:r>
      <w:r w:rsidR="00CE6EA9">
        <w:rPr>
          <w:rFonts w:ascii="Times New Roman" w:hAnsi="Times New Roman" w:cs="Times New Roman"/>
          <w:spacing w:val="4"/>
          <w:sz w:val="28"/>
          <w:szCs w:val="28"/>
        </w:rPr>
        <w:t>)</w:t>
      </w:r>
      <w:r>
        <w:rPr>
          <w:rFonts w:ascii="Times New Roman" w:hAnsi="Times New Roman" w:cs="Times New Roman"/>
          <w:spacing w:val="4"/>
          <w:sz w:val="28"/>
          <w:szCs w:val="28"/>
        </w:rPr>
        <w:t>.</w:t>
      </w:r>
      <w:r w:rsidR="00E62966">
        <w:rPr>
          <w:rFonts w:ascii="Times New Roman" w:hAnsi="Times New Roman" w:cs="Times New Roman"/>
          <w:spacing w:val="4"/>
          <w:sz w:val="28"/>
          <w:szCs w:val="28"/>
        </w:rPr>
        <w:t xml:space="preserve"> З</w:t>
      </w:r>
      <w:r w:rsidR="002E4004">
        <w:rPr>
          <w:rFonts w:ascii="Times New Roman" w:hAnsi="Times New Roman" w:cs="Times New Roman"/>
          <w:spacing w:val="4"/>
          <w:sz w:val="28"/>
          <w:szCs w:val="28"/>
        </w:rPr>
        <w:t xml:space="preserve">начения представлены относительно конкурирующих </w:t>
      </w:r>
      <w:proofErr w:type="gramStart"/>
      <w:r w:rsidR="002E4004">
        <w:rPr>
          <w:rFonts w:ascii="Times New Roman" w:hAnsi="Times New Roman" w:cs="Times New Roman"/>
          <w:spacing w:val="4"/>
          <w:sz w:val="28"/>
          <w:szCs w:val="28"/>
        </w:rPr>
        <w:t xml:space="preserve">гипотез </w:t>
      </w:r>
      <w:r w:rsidR="002E4004" w:rsidRPr="0089278B">
        <w:rPr>
          <w:rFonts w:ascii="Times New Roman" w:hAnsi="Times New Roman" w:cs="Times New Roman"/>
          <w:position w:val="-12"/>
        </w:rPr>
        <w:object w:dxaOrig="820" w:dyaOrig="360">
          <v:shape id="_x0000_i1198" type="#_x0000_t75" style="width:41.25pt;height:18pt" o:ole="">
            <v:imagedata r:id="rId190" o:title=""/>
          </v:shape>
          <o:OLEObject Type="Embed" ProgID="Equation.DSMT4" ShapeID="_x0000_i1198" DrawAspect="Content" ObjectID="_1588897192" r:id="rId191"/>
        </w:object>
      </w:r>
      <w:r w:rsidR="002E4004">
        <w:rPr>
          <w:rFonts w:ascii="Times New Roman" w:hAnsi="Times New Roman" w:cs="Times New Roman"/>
        </w:rPr>
        <w:t xml:space="preserve"> </w:t>
      </w:r>
      <w:r w:rsidR="002E4004">
        <w:rPr>
          <w:rFonts w:ascii="Times New Roman" w:hAnsi="Times New Roman" w:cs="Times New Roman"/>
          <w:sz w:val="28"/>
          <w:szCs w:val="28"/>
        </w:rPr>
        <w:t>для</w:t>
      </w:r>
      <w:proofErr w:type="gramEnd"/>
      <w:r w:rsidR="002E4004">
        <w:rPr>
          <w:rFonts w:ascii="Times New Roman" w:hAnsi="Times New Roman" w:cs="Times New Roman"/>
          <w:sz w:val="28"/>
          <w:szCs w:val="28"/>
        </w:rPr>
        <w:t xml:space="preserve"> различных значений размерности выборок. Значения оценок мощности также представлены в зависимости от различных значений заданных уровней значимости (</w:t>
      </w:r>
      <w:r w:rsidR="00CE6EA9">
        <w:rPr>
          <w:rFonts w:ascii="Times New Roman" w:hAnsi="Times New Roman" w:cs="Times New Roman"/>
          <w:sz w:val="28"/>
          <w:szCs w:val="28"/>
        </w:rPr>
        <w:t xml:space="preserve">вероятностей </w:t>
      </w:r>
      <w:r w:rsidR="002E4004">
        <w:rPr>
          <w:rFonts w:ascii="Times New Roman" w:hAnsi="Times New Roman" w:cs="Times New Roman"/>
          <w:sz w:val="28"/>
          <w:szCs w:val="28"/>
        </w:rPr>
        <w:t>ошибок первого рода)</w:t>
      </w:r>
      <w:proofErr w:type="gramStart"/>
      <w:r w:rsidR="002E4004">
        <w:rPr>
          <w:rFonts w:ascii="Times New Roman" w:hAnsi="Times New Roman" w:cs="Times New Roman"/>
          <w:sz w:val="28"/>
          <w:szCs w:val="28"/>
        </w:rPr>
        <w:t xml:space="preserve">: </w:t>
      </w:r>
      <w:r w:rsidR="00CE6EA9" w:rsidRPr="00CE6EA9">
        <w:rPr>
          <w:rFonts w:ascii="Times New Roman" w:hAnsi="Times New Roman" w:cs="Times New Roman"/>
          <w:position w:val="-10"/>
          <w:sz w:val="28"/>
          <w:szCs w:val="28"/>
        </w:rPr>
        <w:object w:dxaOrig="1760" w:dyaOrig="320">
          <v:shape id="_x0000_i1199" type="#_x0000_t75" style="width:87.75pt;height:15.75pt" o:ole="">
            <v:imagedata r:id="rId192" o:title=""/>
          </v:shape>
          <o:OLEObject Type="Embed" ProgID="Equation.DSMT4" ShapeID="_x0000_i1199" DrawAspect="Content" ObjectID="_1588897193" r:id="rId193"/>
        </w:object>
      </w:r>
      <w:r w:rsidR="002E4004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CE6EA9" w:rsidRDefault="00CE6EA9" w:rsidP="00684091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CE6EA9" w:rsidRPr="002E4004" w:rsidRDefault="00CE6EA9" w:rsidP="00684091">
      <w:pPr>
        <w:spacing w:line="360" w:lineRule="auto"/>
        <w:ind w:firstLine="567"/>
        <w:jc w:val="both"/>
        <w:rPr>
          <w:rFonts w:ascii="Times New Roman" w:hAnsi="Times New Roman" w:cs="Times New Roman"/>
          <w:spacing w:val="4"/>
          <w:sz w:val="28"/>
          <w:szCs w:val="28"/>
        </w:rPr>
      </w:pPr>
    </w:p>
    <w:p w:rsidR="003D4A0F" w:rsidRPr="0089278B" w:rsidRDefault="007512AA" w:rsidP="0089278B">
      <w:pPr>
        <w:spacing w:after="0"/>
        <w:rPr>
          <w:rFonts w:ascii="Times New Roman" w:hAnsi="Times New Roman" w:cs="Times New Roman"/>
          <w:color w:val="000000" w:themeColor="text1"/>
        </w:rPr>
      </w:pPr>
      <w:r w:rsidRPr="0089278B">
        <w:rPr>
          <w:rFonts w:ascii="Times New Roman" w:hAnsi="Times New Roman" w:cs="Times New Roman"/>
          <w:color w:val="000000" w:themeColor="text1"/>
        </w:rPr>
        <w:lastRenderedPageBreak/>
        <w:t xml:space="preserve">Таблица 3.1 – Мощность критерия </w:t>
      </w:r>
      <w:r w:rsidR="003D4A0F" w:rsidRPr="0089278B">
        <w:rPr>
          <w:rFonts w:ascii="Times New Roman" w:hAnsi="Times New Roman" w:cs="Times New Roman"/>
          <w:color w:val="000000" w:themeColor="text1"/>
        </w:rPr>
        <w:t>Смирнов</w:t>
      </w:r>
      <w:r w:rsidRPr="0089278B">
        <w:rPr>
          <w:rFonts w:ascii="Times New Roman" w:hAnsi="Times New Roman" w:cs="Times New Roman"/>
          <w:color w:val="000000" w:themeColor="text1"/>
        </w:rPr>
        <w:t>а</w:t>
      </w:r>
      <w:r w:rsidR="003D4A0F" w:rsidRPr="0089278B">
        <w:rPr>
          <w:rFonts w:ascii="Times New Roman" w:hAnsi="Times New Roman" w:cs="Times New Roman"/>
          <w:color w:val="000000" w:themeColor="text1"/>
        </w:rPr>
        <w:t xml:space="preserve"> </w:t>
      </w:r>
      <w:r w:rsidR="0089278B" w:rsidRPr="0089278B">
        <w:rPr>
          <w:rFonts w:ascii="Times New Roman" w:hAnsi="Times New Roman" w:cs="Times New Roman"/>
          <w:color w:val="000000" w:themeColor="text1"/>
        </w:rPr>
        <w:t xml:space="preserve">относительно гипотез </w:t>
      </w:r>
      <w:r w:rsidR="0089278B" w:rsidRPr="0089278B">
        <w:rPr>
          <w:rFonts w:ascii="Times New Roman" w:hAnsi="Times New Roman" w:cs="Times New Roman"/>
          <w:position w:val="-12"/>
        </w:rPr>
        <w:object w:dxaOrig="820" w:dyaOrig="360">
          <v:shape id="_x0000_i1186" type="#_x0000_t75" style="width:41.25pt;height:18pt" o:ole="">
            <v:imagedata r:id="rId190" o:title=""/>
          </v:shape>
          <o:OLEObject Type="Embed" ProgID="Equation.DSMT4" ShapeID="_x0000_i1186" DrawAspect="Content" ObjectID="_1588897194" r:id="rId194"/>
        </w:object>
      </w:r>
      <w:r w:rsidR="0089278B" w:rsidRPr="0089278B">
        <w:rPr>
          <w:rFonts w:ascii="Times New Roman" w:hAnsi="Times New Roman" w:cs="Times New Roman"/>
        </w:rPr>
        <w:t>в зависимости от объемов выборок (</w:t>
      </w:r>
      <w:r w:rsidR="0089278B" w:rsidRPr="0089278B">
        <w:rPr>
          <w:rFonts w:ascii="Times New Roman" w:hAnsi="Times New Roman" w:cs="Times New Roman"/>
          <w:lang w:val="en-US"/>
        </w:rPr>
        <w:t>n</w:t>
      </w:r>
      <w:r w:rsidR="0089278B" w:rsidRPr="0089278B">
        <w:rPr>
          <w:rFonts w:ascii="Times New Roman" w:hAnsi="Times New Roman" w:cs="Times New Roman"/>
        </w:rPr>
        <w:t xml:space="preserve"> = </w:t>
      </w:r>
      <w:r w:rsidR="0089278B" w:rsidRPr="0089278B">
        <w:rPr>
          <w:rFonts w:ascii="Times New Roman" w:hAnsi="Times New Roman" w:cs="Times New Roman"/>
          <w:lang w:val="en-US"/>
        </w:rPr>
        <w:t>m</w:t>
      </w:r>
      <w:r w:rsidR="0089278B" w:rsidRPr="0089278B">
        <w:rPr>
          <w:rFonts w:ascii="Times New Roman" w:hAnsi="Times New Roman" w:cs="Times New Roman"/>
        </w:rPr>
        <w:t>) на данных без округления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8"/>
        <w:gridCol w:w="1167"/>
        <w:gridCol w:w="12"/>
        <w:gridCol w:w="1171"/>
        <w:gridCol w:w="7"/>
        <w:gridCol w:w="1174"/>
      </w:tblGrid>
      <w:tr w:rsidR="007219FD" w:rsidRPr="007651D8" w:rsidTr="004A4B99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14" type="#_x0000_t75" style="width:12pt;height:11.25pt" o:ole="">
                  <v:imagedata r:id="rId195" o:title=""/>
                </v:shape>
                <o:OLEObject Type="Embed" ProgID="Equation.DSMT4" ShapeID="_x0000_i1114" DrawAspect="Content" ObjectID="_1588897195" r:id="rId196"/>
              </w:objec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4A4B99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15" type="#_x0000_t75" style="width:15.75pt;height:18pt" o:ole="">
                  <v:imagedata r:id="rId197" o:title=""/>
                </v:shape>
                <o:OLEObject Type="Embed" ProgID="Equation.DSMT4" ShapeID="_x0000_i1115" DrawAspect="Content" ObjectID="_1588897196" r:id="rId198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7759036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61150602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86777108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7240964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48054217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78259036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7825301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6036145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68692771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16" type="#_x0000_t75" style="width:17.25pt;height:18pt" o:ole="">
                  <v:imagedata r:id="rId199" o:title=""/>
                </v:shape>
                <o:OLEObject Type="Embed" ProgID="Equation.DSMT4" ShapeID="_x0000_i1116" DrawAspect="Content" ObjectID="_1588897197" r:id="rId200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237"/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17" type="#_x0000_t75" style="width:17.25pt;height:18pt" o:ole="">
                  <v:imagedata r:id="rId201" o:title=""/>
                </v:shape>
                <o:OLEObject Type="Embed" ProgID="Equation.DSMT4" ShapeID="_x0000_i1117" DrawAspect="Content" ObjectID="_1588897198" r:id="rId202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8698795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0054217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5503012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0283133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7337349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5524096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295181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9108434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1150602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18" type="#_x0000_t75" style="width:17.25pt;height:18pt" o:ole="">
                  <v:imagedata r:id="rId203" o:title=""/>
                </v:shape>
                <o:OLEObject Type="Embed" ProgID="Equation.DSMT4" ShapeID="_x0000_i1118" DrawAspect="Content" ObjectID="_1588897199" r:id="rId204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915663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5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803012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19" type="#_x0000_t75" style="width:17.25pt;height:18pt" o:ole="">
                  <v:imagedata r:id="rId205" o:title=""/>
                </v:shape>
                <o:OLEObject Type="Embed" ProgID="Equation.DSMT4" ShapeID="_x0000_i1119" DrawAspect="Content" ObjectID="_1588897200" r:id="rId206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9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1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9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1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9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3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1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</w:p>
    <w:p w:rsidR="003D4A0F" w:rsidRP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2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Смирнова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87" type="#_x0000_t75" style="width:41.25pt;height:18pt" o:ole="">
            <v:imagedata r:id="rId190" o:title=""/>
          </v:shape>
          <o:OLEObject Type="Embed" ProgID="Equation.DSMT4" ShapeID="_x0000_i1187" DrawAspect="Content" ObjectID="_1588897201" r:id="rId207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целых чисел</w:t>
      </w:r>
    </w:p>
    <w:tbl>
      <w:tblPr>
        <w:tblW w:w="503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254"/>
        <w:gridCol w:w="12"/>
        <w:gridCol w:w="1261"/>
        <w:gridCol w:w="7"/>
        <w:gridCol w:w="1267"/>
      </w:tblGrid>
      <w:tr w:rsidR="007219FD" w:rsidRPr="007651D8" w:rsidTr="004A4B99">
        <w:trPr>
          <w:cantSplit/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20" type="#_x0000_t75" style="width:12pt;height:11.25pt" o:ole="">
                  <v:imagedata r:id="rId195" o:title=""/>
                </v:shape>
                <o:OLEObject Type="Embed" ProgID="Equation.DSMT4" ShapeID="_x0000_i1120" DrawAspect="Content" ObjectID="_1588897202" r:id="rId208"/>
              </w:objec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4A4B99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21" type="#_x0000_t75" style="width:15.75pt;height:18pt" o:ole="">
                  <v:imagedata r:id="rId197" o:title=""/>
                </v:shape>
                <o:OLEObject Type="Embed" ProgID="Equation.DSMT4" ShapeID="_x0000_i1121" DrawAspect="Content" ObjectID="_1588897203" r:id="rId209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6650602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8277108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84006024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545783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45409639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74162651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86747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4259036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3343373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2" type="#_x0000_t75" style="width:17.25pt;height:18pt" o:ole="">
                  <v:imagedata r:id="rId199" o:title=""/>
                </v:shape>
                <o:OLEObject Type="Embed" ProgID="Equation.DSMT4" ShapeID="_x0000_i1122" DrawAspect="Content" ObjectID="_1588897204" r:id="rId210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237"/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3" type="#_x0000_t75" style="width:17.25pt;height:18pt" o:ole="">
                  <v:imagedata r:id="rId201" o:title=""/>
                </v:shape>
                <o:OLEObject Type="Embed" ProgID="Equation.DSMT4" ShapeID="_x0000_i1123" DrawAspect="Content" ObjectID="_1588897205" r:id="rId211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9174699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982530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3759036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066867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843373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2584337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0566867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09686747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9668675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4" type="#_x0000_t75" style="width:17.25pt;height:18pt" o:ole="">
                  <v:imagedata r:id="rId203" o:title=""/>
                </v:shape>
                <o:OLEObject Type="Embed" ProgID="Equation.DSMT4" ShapeID="_x0000_i1124" DrawAspect="Content" ObjectID="_1588897206" r:id="rId212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87952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8012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8849398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5" type="#_x0000_t75" style="width:17.25pt;height:18pt" o:ole="">
                  <v:imagedata r:id="rId205" o:title=""/>
                </v:shape>
                <o:OLEObject Type="Embed" ProgID="Equation.DSMT4" ShapeID="_x0000_i1125" DrawAspect="Content" ObjectID="_1588897207" r:id="rId213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2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5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7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2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5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7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2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5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87952</w:t>
            </w:r>
          </w:p>
        </w:tc>
        <w:tc>
          <w:tcPr>
            <w:tcW w:w="125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7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3D4A0F" w:rsidRPr="00D94CF4" w:rsidRDefault="003D4A0F" w:rsidP="003D4A0F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9144C" w:rsidRP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3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Смирнова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88" type="#_x0000_t75" style="width:41.25pt;height:18pt" o:ole="">
            <v:imagedata r:id="rId190" o:title=""/>
          </v:shape>
          <o:OLEObject Type="Embed" ProgID="Equation.DSMT4" ShapeID="_x0000_i1188" DrawAspect="Content" ObjectID="_1588897208" r:id="rId214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3"/>
        <w:gridCol w:w="11"/>
        <w:gridCol w:w="1172"/>
        <w:gridCol w:w="7"/>
        <w:gridCol w:w="1177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26" type="#_x0000_t75" style="width:12pt;height:11.25pt" o:ole="">
                  <v:imagedata r:id="rId195" o:title=""/>
                </v:shape>
                <o:OLEObject Type="Embed" ProgID="Equation.DSMT4" ShapeID="_x0000_i1126" DrawAspect="Content" ObjectID="_1588897209" r:id="rId215"/>
              </w:objec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27" type="#_x0000_t75" style="width:15.75pt;height:18pt" o:ole="">
                  <v:imagedata r:id="rId197" o:title=""/>
                </v:shape>
                <o:OLEObject Type="Embed" ProgID="Equation.DSMT4" ShapeID="_x0000_i1127" DrawAspect="Content" ObjectID="_1588897210" r:id="rId216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3872289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61409639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86939759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796988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4886747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7834939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8921687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7343373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68716867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8" type="#_x0000_t75" style="width:17.25pt;height:18pt" o:ole="">
                  <v:imagedata r:id="rId199" o:title=""/>
                </v:shape>
                <o:OLEObject Type="Embed" ProgID="Equation.DSMT4" ShapeID="_x0000_i1128" DrawAspect="Content" ObjectID="_1588897211" r:id="rId217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9" type="#_x0000_t75" style="width:17.25pt;height:18pt" o:ole="">
                  <v:imagedata r:id="rId201" o:title=""/>
                </v:shape>
                <o:OLEObject Type="Embed" ProgID="Equation.DSMT4" ShapeID="_x0000_i1129" DrawAspect="Content" ObjectID="_1588897212" r:id="rId218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0349398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1307229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5676506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116867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813253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6668675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445783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9993976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226506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0" type="#_x0000_t75" style="width:17.25pt;height:18pt" o:ole="">
                  <v:imagedata r:id="rId203" o:title=""/>
                </v:shape>
                <o:OLEObject Type="Embed" ProgID="Equation.DSMT4" ShapeID="_x0000_i1130" DrawAspect="Content" ObjectID="_1588897213" r:id="rId219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75904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783133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8692771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1" type="#_x0000_t75" style="width:17.25pt;height:18pt" o:ole="">
                  <v:imagedata r:id="rId205" o:title=""/>
                </v:shape>
                <o:OLEObject Type="Embed" ProgID="Equation.DSMT4" ShapeID="_x0000_i1131" DrawAspect="Content" ObjectID="_1588897214" r:id="rId220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3D4A0F" w:rsidRDefault="003D4A0F" w:rsidP="003D4A0F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9144C" w:rsidRP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4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Смирнова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89" type="#_x0000_t75" style="width:41.25pt;height:18pt" o:ole="">
            <v:imagedata r:id="rId190" o:title=""/>
          </v:shape>
          <o:OLEObject Type="Embed" ProgID="Equation.DSMT4" ShapeID="_x0000_i1189" DrawAspect="Content" ObjectID="_1588897215" r:id="rId221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2 знаков после запятой</w:t>
      </w:r>
    </w:p>
    <w:tbl>
      <w:tblPr>
        <w:tblW w:w="494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19"/>
        <w:gridCol w:w="1160"/>
        <w:gridCol w:w="13"/>
        <w:gridCol w:w="1260"/>
        <w:gridCol w:w="7"/>
        <w:gridCol w:w="1266"/>
      </w:tblGrid>
      <w:tr w:rsidR="007219FD" w:rsidRPr="007651D8" w:rsidTr="006C5113">
        <w:trPr>
          <w:cantSplit/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lastRenderedPageBreak/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32" type="#_x0000_t75" style="width:12pt;height:11.25pt" o:ole="">
                  <v:imagedata r:id="rId195" o:title=""/>
                </v:shape>
                <o:OLEObject Type="Embed" ProgID="Equation.DSMT4" ShapeID="_x0000_i1132" DrawAspect="Content" ObjectID="_1588897216" r:id="rId222"/>
              </w:objec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6C5113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33" type="#_x0000_t75" style="width:15.75pt;height:18pt" o:ole="">
                  <v:imagedata r:id="rId197" o:title=""/>
                </v:shape>
                <o:OLEObject Type="Embed" ProgID="Equation.DSMT4" ShapeID="_x0000_i1133" DrawAspect="Content" ObjectID="_1588897217" r:id="rId223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38349398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0240964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86566265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6933735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47475904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77963855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7783133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7198795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8168675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4" type="#_x0000_t75" style="width:17.25pt;height:18pt" o:ole="">
                  <v:imagedata r:id="rId199" o:title=""/>
                </v:shape>
                <o:OLEObject Type="Embed" ProgID="Equation.DSMT4" ShapeID="_x0000_i1134" DrawAspect="Content" ObjectID="_1588897218" r:id="rId22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5" type="#_x0000_t75" style="width:17.25pt;height:18pt" o:ole="">
                  <v:imagedata r:id="rId201" o:title=""/>
                </v:shape>
                <o:OLEObject Type="Embed" ProgID="Equation.DSMT4" ShapeID="_x0000_i1135" DrawAspect="Content" ObjectID="_1588897219" r:id="rId225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9271084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9361446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5801205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0590361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144578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5295181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084337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09313253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1662651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6" type="#_x0000_t75" style="width:17.25pt;height:18pt" o:ole="">
                  <v:imagedata r:id="rId203" o:title=""/>
                </v:shape>
                <o:OLEObject Type="Embed" ProgID="Equation.DSMT4" ShapeID="_x0000_i1136" DrawAspect="Content" ObjectID="_1588897220" r:id="rId226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33735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578313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8331325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512AA" w:rsidTr="006C5113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7" type="#_x0000_t75" style="width:17.25pt;height:18pt" o:ole="">
                  <v:imagedata r:id="rId205" o:title=""/>
                </v:shape>
                <o:OLEObject Type="Embed" ProgID="Equation.DSMT4" ShapeID="_x0000_i1137" DrawAspect="Content" ObjectID="_1588897221" r:id="rId227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50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8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1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50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8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1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50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8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8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1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9B5988" w:rsidRDefault="009B59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A4B99" w:rsidRDefault="004A4B9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ыводы по </w:t>
      </w:r>
      <w:proofErr w:type="spellStart"/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смирнову</w:t>
      </w:r>
      <w:proofErr w:type="spellEnd"/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сравнивая округления</w:t>
      </w:r>
    </w:p>
    <w:p w:rsidR="004A4B99" w:rsidRDefault="004A4B9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A4B99" w:rsidRPr="00D94CF4" w:rsidRDefault="004A4B99" w:rsidP="004A4B99">
      <w:pPr>
        <w:spacing w:line="36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spacing w:val="4"/>
          <w:sz w:val="28"/>
          <w:szCs w:val="28"/>
        </w:rPr>
        <w:t>В таблицах 3.5 – 3.8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 представлены рассчитанные оценки мощностей критерия однородности </w:t>
      </w:r>
      <w:proofErr w:type="spellStart"/>
      <w:r w:rsidRPr="004A4B99">
        <w:rPr>
          <w:rFonts w:ascii="Times New Roman" w:hAnsi="Times New Roman" w:cs="Times New Roman"/>
          <w:spacing w:val="4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spacing w:val="4"/>
          <w:sz w:val="28"/>
          <w:szCs w:val="28"/>
        </w:rPr>
        <w:t xml:space="preserve">. Значения представлены относительно конкурирующих </w:t>
      </w:r>
      <w:proofErr w:type="gramStart"/>
      <w:r>
        <w:rPr>
          <w:rFonts w:ascii="Times New Roman" w:hAnsi="Times New Roman" w:cs="Times New Roman"/>
          <w:spacing w:val="4"/>
          <w:sz w:val="28"/>
          <w:szCs w:val="28"/>
        </w:rPr>
        <w:t xml:space="preserve">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202" type="#_x0000_t75" style="width:41.25pt;height:18pt" o:ole="">
            <v:imagedata r:id="rId190" o:title=""/>
          </v:shape>
          <o:OLEObject Type="Embed" ProgID="Equation.DSMT4" ShapeID="_x0000_i1202" DrawAspect="Content" ObjectID="_1588897222" r:id="rId228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л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различных значений размерности выборок. Значения оценок мощности также представлены в зависимости от различных значений заданных уровней значимости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: </w:t>
      </w:r>
      <w:r w:rsidRPr="00CE6EA9">
        <w:rPr>
          <w:rFonts w:ascii="Times New Roman" w:hAnsi="Times New Roman" w:cs="Times New Roman"/>
          <w:position w:val="-10"/>
          <w:sz w:val="28"/>
          <w:szCs w:val="28"/>
        </w:rPr>
        <w:object w:dxaOrig="1760" w:dyaOrig="320">
          <v:shape id="_x0000_i1203" type="#_x0000_t75" style="width:87.75pt;height:15.75pt" o:ole="">
            <v:imagedata r:id="rId192" o:title=""/>
          </v:shape>
          <o:OLEObject Type="Embed" ProgID="Equation.DSMT4" ShapeID="_x0000_i1203" DrawAspect="Content" ObjectID="_1588897223" r:id="rId229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5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ascii="Times New Roman" w:hAnsi="Times New Roman" w:cs="Times New Roman"/>
          <w:color w:val="000000" w:themeColor="text1"/>
        </w:rPr>
        <w:t>Лемана-Розенблатта</w:t>
      </w:r>
      <w:proofErr w:type="spellEnd"/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90" type="#_x0000_t75" style="width:41.25pt;height:18pt" o:ole="">
            <v:imagedata r:id="rId190" o:title=""/>
          </v:shape>
          <o:OLEObject Type="Embed" ProgID="Equation.DSMT4" ShapeID="_x0000_i1190" DrawAspect="Content" ObjectID="_1588897224" r:id="rId230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 без округления</w:t>
      </w:r>
    </w:p>
    <w:tbl>
      <w:tblPr>
        <w:tblW w:w="48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23"/>
        <w:gridCol w:w="1157"/>
        <w:gridCol w:w="16"/>
        <w:gridCol w:w="1257"/>
        <w:gridCol w:w="11"/>
        <w:gridCol w:w="1169"/>
      </w:tblGrid>
      <w:tr w:rsidR="007219FD" w:rsidRPr="007651D8" w:rsidTr="006C5113">
        <w:trPr>
          <w:cantSplit/>
          <w:jc w:val="center"/>
        </w:trPr>
        <w:tc>
          <w:tcPr>
            <w:tcW w:w="1254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38" type="#_x0000_t75" style="width:12pt;height:11.25pt" o:ole="">
                  <v:imagedata r:id="rId195" o:title=""/>
                </v:shape>
                <o:OLEObject Type="Embed" ProgID="Equation.DSMT4" ShapeID="_x0000_i1138" DrawAspect="Content" ObjectID="_1588897225" r:id="rId231"/>
              </w:object>
            </w:r>
          </w:p>
        </w:tc>
        <w:tc>
          <w:tcPr>
            <w:tcW w:w="1216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6C5113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39" type="#_x0000_t75" style="width:15.75pt;height:18pt" o:ole="">
                  <v:imagedata r:id="rId197" o:title=""/>
                </v:shape>
                <o:OLEObject Type="Embed" ProgID="Equation.DSMT4" ShapeID="_x0000_i1139" DrawAspect="Content" ObjectID="_1588897226" r:id="rId232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4A4B99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44198795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7542169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2457831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5638554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3144578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4406626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0" type="#_x0000_t75" style="width:17.25pt;height:18pt" o:ole="">
                  <v:imagedata r:id="rId199" o:title=""/>
                </v:shape>
                <o:OLEObject Type="Embed" ProgID="Equation.DSMT4" ShapeID="_x0000_i1140" DrawAspect="Content" ObjectID="_1588897227" r:id="rId233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54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1" type="#_x0000_t75" style="width:17.25pt;height:18pt" o:ole="">
                  <v:imagedata r:id="rId201" o:title=""/>
                </v:shape>
                <o:OLEObject Type="Embed" ProgID="Equation.DSMT4" ShapeID="_x0000_i1141" DrawAspect="Content" ObjectID="_1588897228" r:id="rId23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9174699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232530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95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078313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460241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07295181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2" type="#_x0000_t75" style="width:17.25pt;height:18pt" o:ole="">
                  <v:imagedata r:id="rId203" o:title=""/>
                </v:shape>
                <o:OLEObject Type="Embed" ProgID="Equation.DSMT4" ShapeID="_x0000_i1142" DrawAspect="Content" ObjectID="_1588897229" r:id="rId235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993976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96988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662651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7219FD" w:rsidRPr="007651D8" w:rsidTr="006C5113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3" type="#_x0000_t75" style="width:17.25pt;height:18pt" o:ole="">
                  <v:imagedata r:id="rId205" o:title=""/>
                </v:shape>
                <o:OLEObject Type="Embed" ProgID="Equation.DSMT4" ShapeID="_x0000_i1143" DrawAspect="Content" ObjectID="_1588897230" r:id="rId236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0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0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7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7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0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0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7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7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0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0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7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</w:tbl>
    <w:p w:rsidR="00096EA0" w:rsidRDefault="00096EA0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6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ascii="Times New Roman" w:hAnsi="Times New Roman" w:cs="Times New Roman"/>
          <w:color w:val="000000" w:themeColor="text1"/>
        </w:rPr>
        <w:t>Лемана-Розенблатта</w:t>
      </w:r>
      <w:proofErr w:type="spellEnd"/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91" type="#_x0000_t75" style="width:41.25pt;height:18pt" o:ole="">
            <v:imagedata r:id="rId190" o:title=""/>
          </v:shape>
          <o:OLEObject Type="Embed" ProgID="Equation.DSMT4" ShapeID="_x0000_i1191" DrawAspect="Content" ObjectID="_1588897231" r:id="rId237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целых чисел</w:t>
      </w:r>
    </w:p>
    <w:tbl>
      <w:tblPr>
        <w:tblW w:w="48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23"/>
        <w:gridCol w:w="1157"/>
        <w:gridCol w:w="16"/>
        <w:gridCol w:w="1257"/>
        <w:gridCol w:w="11"/>
        <w:gridCol w:w="1169"/>
      </w:tblGrid>
      <w:tr w:rsidR="007219FD" w:rsidRPr="007651D8" w:rsidTr="006C5113">
        <w:trPr>
          <w:cantSplit/>
          <w:jc w:val="center"/>
        </w:trPr>
        <w:tc>
          <w:tcPr>
            <w:tcW w:w="1254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44" type="#_x0000_t75" style="width:12pt;height:11.25pt" o:ole="">
                  <v:imagedata r:id="rId195" o:title=""/>
                </v:shape>
                <o:OLEObject Type="Embed" ProgID="Equation.DSMT4" ShapeID="_x0000_i1144" DrawAspect="Content" ObjectID="_1588897232" r:id="rId238"/>
              </w:object>
            </w:r>
          </w:p>
        </w:tc>
        <w:tc>
          <w:tcPr>
            <w:tcW w:w="1216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6C5113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45" type="#_x0000_t75" style="width:15.75pt;height:18pt" o:ole="">
                  <v:imagedata r:id="rId197" o:title=""/>
                </v:shape>
                <o:OLEObject Type="Embed" ProgID="Equation.DSMT4" ShapeID="_x0000_i1145" DrawAspect="Content" ObjectID="_1588897233" r:id="rId239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41403614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1005D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6333132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9801205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1005D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51680723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1626506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1005D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41283133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6" type="#_x0000_t75" style="width:17.25pt;height:18pt" o:ole="">
                  <v:imagedata r:id="rId199" o:title=""/>
                </v:shape>
                <o:OLEObject Type="Embed" ProgID="Equation.DSMT4" ShapeID="_x0000_i1146" DrawAspect="Content" ObjectID="_1588897234" r:id="rId240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54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7" type="#_x0000_t75" style="width:17.25pt;height:18pt" o:ole="">
                  <v:imagedata r:id="rId201" o:title=""/>
                </v:shape>
                <o:OLEObject Type="Embed" ProgID="Equation.DSMT4" ShapeID="_x0000_i1147" DrawAspect="Content" ObjectID="_1588897235" r:id="rId241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0506024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2228916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0710843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8042169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403614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9746988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8" type="#_x0000_t75" style="width:17.25pt;height:18pt" o:ole="">
                  <v:imagedata r:id="rId203" o:title=""/>
                </v:shape>
                <o:OLEObject Type="Embed" ProgID="Equation.DSMT4" ShapeID="_x0000_i1148" DrawAspect="Content" ObjectID="_1588897236" r:id="rId242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1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21687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590361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7219FD" w:rsidRPr="007651D8" w:rsidTr="006C5113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9" type="#_x0000_t75" style="width:17.25pt;height:18pt" o:ole="">
                  <v:imagedata r:id="rId205" o:title=""/>
                </v:shape>
                <o:OLEObject Type="Embed" ProgID="Equation.DSMT4" ShapeID="_x0000_i1149" DrawAspect="Content" ObjectID="_1588897237" r:id="rId243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0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0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7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7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0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0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7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7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0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0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7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</w:tbl>
    <w:p w:rsidR="00D94CF4" w:rsidRPr="00D94CF4" w:rsidRDefault="00D94CF4" w:rsidP="00D94CF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7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ascii="Times New Roman" w:hAnsi="Times New Roman" w:cs="Times New Roman"/>
          <w:color w:val="000000" w:themeColor="text1"/>
        </w:rPr>
        <w:t>Лемана-Розенблатта</w:t>
      </w:r>
      <w:proofErr w:type="spellEnd"/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92" type="#_x0000_t75" style="width:41.25pt;height:18pt" o:ole="">
            <v:imagedata r:id="rId190" o:title=""/>
          </v:shape>
          <o:OLEObject Type="Embed" ProgID="Equation.DSMT4" ShapeID="_x0000_i1192" DrawAspect="Content" ObjectID="_1588897238" r:id="rId244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21"/>
        <w:gridCol w:w="1164"/>
        <w:gridCol w:w="15"/>
        <w:gridCol w:w="1258"/>
        <w:gridCol w:w="6"/>
        <w:gridCol w:w="1084"/>
      </w:tblGrid>
      <w:tr w:rsidR="007219FD" w:rsidRPr="007651D8" w:rsidTr="00583545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50" type="#_x0000_t75" style="width:12pt;height:11.25pt" o:ole="">
                  <v:imagedata r:id="rId195" o:title=""/>
                </v:shape>
                <o:OLEObject Type="Embed" ProgID="Equation.DSMT4" ShapeID="_x0000_i1150" DrawAspect="Content" ObjectID="_1588897239" r:id="rId245"/>
              </w:objec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336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14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51" type="#_x0000_t75" style="width:15.75pt;height:18pt" o:ole="">
                  <v:imagedata r:id="rId197" o:title=""/>
                </v:shape>
                <o:OLEObject Type="Embed" ProgID="Equation.DSMT4" ShapeID="_x0000_i1151" DrawAspect="Content" ObjectID="_1588897240" r:id="rId246"/>
              </w:object>
            </w:r>
          </w:p>
        </w:tc>
      </w:tr>
      <w:tr w:rsidR="006C5113" w:rsidRPr="007651D8" w:rsidTr="00583545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44271084</w:t>
            </w:r>
          </w:p>
        </w:tc>
        <w:tc>
          <w:tcPr>
            <w:tcW w:w="13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7626506</w:t>
            </w:r>
          </w:p>
        </w:tc>
        <w:tc>
          <w:tcPr>
            <w:tcW w:w="1144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6C5113" w:rsidRPr="007651D8" w:rsidTr="00583545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1939759</w:t>
            </w:r>
          </w:p>
        </w:tc>
        <w:tc>
          <w:tcPr>
            <w:tcW w:w="13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6018072</w:t>
            </w:r>
          </w:p>
        </w:tc>
        <w:tc>
          <w:tcPr>
            <w:tcW w:w="1144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6C5113" w:rsidRPr="007651D8" w:rsidTr="0058354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246988</w:t>
            </w:r>
          </w:p>
        </w:tc>
        <w:tc>
          <w:tcPr>
            <w:tcW w:w="133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4463253</w:t>
            </w:r>
          </w:p>
        </w:tc>
        <w:tc>
          <w:tcPr>
            <w:tcW w:w="11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2" type="#_x0000_t75" style="width:17.25pt;height:18pt" o:ole="">
                  <v:imagedata r:id="rId199" o:title=""/>
                </v:shape>
                <o:OLEObject Type="Embed" ProgID="Equation.DSMT4" ShapeID="_x0000_i1152" DrawAspect="Content" ObjectID="_1588897241" r:id="rId247"/>
              </w:object>
            </w:r>
          </w:p>
        </w:tc>
      </w:tr>
      <w:tr w:rsidR="006C5113" w:rsidRPr="007651D8" w:rsidTr="00583545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144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583545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144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58354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3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1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3" type="#_x0000_t75" style="width:17.25pt;height:18pt" o:ole="">
                  <v:imagedata r:id="rId201" o:title=""/>
                </v:shape>
                <o:OLEObject Type="Embed" ProgID="Equation.DSMT4" ShapeID="_x0000_i1153" DrawAspect="Content" ObjectID="_1588897242" r:id="rId248"/>
              </w:object>
            </w:r>
          </w:p>
        </w:tc>
      </w:tr>
      <w:tr w:rsidR="006C5113" w:rsidRPr="007651D8" w:rsidTr="00583545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0156627</w:t>
            </w:r>
          </w:p>
        </w:tc>
        <w:tc>
          <w:tcPr>
            <w:tcW w:w="13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2439759</w:t>
            </w:r>
          </w:p>
        </w:tc>
        <w:tc>
          <w:tcPr>
            <w:tcW w:w="1144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6C5113" w:rsidRPr="007651D8" w:rsidTr="00583545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9614458</w:t>
            </w:r>
          </w:p>
        </w:tc>
        <w:tc>
          <w:tcPr>
            <w:tcW w:w="13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7204819</w:t>
            </w:r>
          </w:p>
        </w:tc>
        <w:tc>
          <w:tcPr>
            <w:tcW w:w="1144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6C5113" w:rsidRPr="007651D8" w:rsidTr="0058354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4560241</w:t>
            </w:r>
          </w:p>
        </w:tc>
        <w:tc>
          <w:tcPr>
            <w:tcW w:w="133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08379518</w:t>
            </w:r>
          </w:p>
        </w:tc>
        <w:tc>
          <w:tcPr>
            <w:tcW w:w="11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4" type="#_x0000_t75" style="width:17.25pt;height:18pt" o:ole="">
                  <v:imagedata r:id="rId203" o:title=""/>
                </v:shape>
                <o:OLEObject Type="Embed" ProgID="Equation.DSMT4" ShapeID="_x0000_i1154" DrawAspect="Content" ObjectID="_1588897243" r:id="rId249"/>
              </w:object>
            </w:r>
          </w:p>
        </w:tc>
      </w:tr>
      <w:tr w:rsidR="006C5113" w:rsidRPr="007651D8" w:rsidTr="00583545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144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583545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75904</w:t>
            </w:r>
          </w:p>
        </w:tc>
        <w:tc>
          <w:tcPr>
            <w:tcW w:w="13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144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58354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578313</w:t>
            </w:r>
          </w:p>
        </w:tc>
        <w:tc>
          <w:tcPr>
            <w:tcW w:w="133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1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5" type="#_x0000_t75" style="width:17.25pt;height:18pt" o:ole="">
                  <v:imagedata r:id="rId205" o:title=""/>
                </v:shape>
                <o:OLEObject Type="Embed" ProgID="Equation.DSMT4" ShapeID="_x0000_i1155" DrawAspect="Content" ObjectID="_1588897244" r:id="rId250"/>
              </w:object>
            </w:r>
          </w:p>
        </w:tc>
      </w:tr>
      <w:tr w:rsidR="006C5113" w:rsidRPr="007651D8" w:rsidTr="00583545">
        <w:trPr>
          <w:jc w:val="center"/>
        </w:trPr>
        <w:tc>
          <w:tcPr>
            <w:tcW w:w="1298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8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2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138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583545">
        <w:trPr>
          <w:jc w:val="center"/>
        </w:trPr>
        <w:tc>
          <w:tcPr>
            <w:tcW w:w="1298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8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2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138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583545">
        <w:trPr>
          <w:jc w:val="center"/>
        </w:trPr>
        <w:tc>
          <w:tcPr>
            <w:tcW w:w="1298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8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32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138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</w:tbl>
    <w:p w:rsidR="00583545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8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ascii="Times New Roman" w:hAnsi="Times New Roman" w:cs="Times New Roman"/>
          <w:color w:val="000000" w:themeColor="text1"/>
        </w:rPr>
        <w:t>Лемана-Розенблатта</w:t>
      </w:r>
      <w:proofErr w:type="spellEnd"/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93" type="#_x0000_t75" style="width:40.75pt;height:18.35pt" o:ole="">
            <v:imagedata r:id="rId190" o:title=""/>
          </v:shape>
          <o:OLEObject Type="Embed" ProgID="Equation.DSMT4" ShapeID="_x0000_i1193" DrawAspect="Content" ObjectID="_1588897245" r:id="rId251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2 знаков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2"/>
        <w:gridCol w:w="12"/>
        <w:gridCol w:w="1172"/>
        <w:gridCol w:w="6"/>
        <w:gridCol w:w="1178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56" type="#_x0000_t75" style="width:12.25pt;height:10.85pt" o:ole="">
                  <v:imagedata r:id="rId195" o:title=""/>
                </v:shape>
                <o:OLEObject Type="Embed" ProgID="Equation.DSMT4" ShapeID="_x0000_i1156" DrawAspect="Content" ObjectID="_1588897246" r:id="rId252"/>
              </w:objec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57" type="#_x0000_t75" style="width:16.3pt;height:18.35pt" o:ole="">
                  <v:imagedata r:id="rId197" o:title=""/>
                </v:shape>
                <o:OLEObject Type="Embed" ProgID="Equation.DSMT4" ShapeID="_x0000_i1157" DrawAspect="Content" ObjectID="_1588897247" r:id="rId253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4366265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6843373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229518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7246988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3054217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45692771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8" type="#_x0000_t75" style="width:17pt;height:18.35pt" o:ole="">
                  <v:imagedata r:id="rId199" o:title=""/>
                </v:shape>
                <o:OLEObject Type="Embed" ProgID="Equation.DSMT4" ShapeID="_x0000_i1158" DrawAspect="Content" ObjectID="_1588897248" r:id="rId25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9" type="#_x0000_t75" style="width:17pt;height:18.35pt" o:ole="">
                  <v:imagedata r:id="rId201" o:title=""/>
                </v:shape>
                <o:OLEObject Type="Embed" ProgID="Equation.DSMT4" ShapeID="_x0000_i1159" DrawAspect="Content" ObjectID="_1588897249" r:id="rId255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8722892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269277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9283133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7385542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4620482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8391566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0" type="#_x0000_t75" style="width:17pt;height:18.35pt" o:ole="">
                  <v:imagedata r:id="rId203" o:title=""/>
                </v:shape>
                <o:OLEObject Type="Embed" ProgID="Equation.DSMT4" ShapeID="_x0000_i1160" DrawAspect="Content" ObjectID="_1588897250" r:id="rId256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45783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644578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1" type="#_x0000_t75" style="width:17pt;height:18.35pt" o:ole="">
                  <v:imagedata r:id="rId205" o:title=""/>
                </v:shape>
                <o:OLEObject Type="Embed" ProgID="Equation.DSMT4" ShapeID="_x0000_i1161" DrawAspect="Content" ObjectID="_1588897251" r:id="rId257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</w:tbl>
    <w:p w:rsidR="00D94CF4" w:rsidRDefault="00D94CF4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A4B99" w:rsidRDefault="004A4B99" w:rsidP="004A4B9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ыводы по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Лем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-Роз</w:t>
      </w: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сравнивая округления</w:t>
      </w:r>
    </w:p>
    <w:p w:rsidR="004A4B99" w:rsidRPr="004A4B99" w:rsidRDefault="004A4B9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A4B99" w:rsidRPr="00D94CF4" w:rsidRDefault="004A4B99" w:rsidP="004A4B99">
      <w:pPr>
        <w:spacing w:line="36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spacing w:val="4"/>
          <w:sz w:val="28"/>
          <w:szCs w:val="28"/>
        </w:rPr>
        <w:t>В таблицах 3.9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 – 3.</w:t>
      </w:r>
      <w:r>
        <w:rPr>
          <w:rFonts w:ascii="Times New Roman" w:hAnsi="Times New Roman" w:cs="Times New Roman"/>
          <w:spacing w:val="4"/>
          <w:sz w:val="28"/>
          <w:szCs w:val="28"/>
        </w:rPr>
        <w:t>12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 представлены рассчитанные оценки мощностей критерия однородности </w:t>
      </w:r>
      <w:r>
        <w:rPr>
          <w:rFonts w:ascii="Times New Roman" w:hAnsi="Times New Roman" w:cs="Times New Roman"/>
          <w:spacing w:val="4"/>
          <w:sz w:val="28"/>
          <w:szCs w:val="28"/>
        </w:rPr>
        <w:t>Андерсона</w:t>
      </w:r>
      <w:r w:rsidRPr="004A4B99">
        <w:rPr>
          <w:rFonts w:ascii="Times New Roman" w:hAnsi="Times New Roman" w:cs="Times New Roman"/>
          <w:spacing w:val="4"/>
          <w:sz w:val="28"/>
          <w:szCs w:val="28"/>
        </w:rPr>
        <w:t>-</w:t>
      </w:r>
      <w:r>
        <w:rPr>
          <w:rFonts w:ascii="Times New Roman" w:hAnsi="Times New Roman" w:cs="Times New Roman"/>
          <w:spacing w:val="4"/>
          <w:sz w:val="28"/>
          <w:szCs w:val="28"/>
        </w:rPr>
        <w:t>Дарлинга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. Значения представлены относительно конкурирующих </w:t>
      </w:r>
      <w:proofErr w:type="gramStart"/>
      <w:r>
        <w:rPr>
          <w:rFonts w:ascii="Times New Roman" w:hAnsi="Times New Roman" w:cs="Times New Roman"/>
          <w:spacing w:val="4"/>
          <w:sz w:val="28"/>
          <w:szCs w:val="28"/>
        </w:rPr>
        <w:t xml:space="preserve">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204" type="#_x0000_t75" style="width:40.75pt;height:18.35pt" o:ole="">
            <v:imagedata r:id="rId190" o:title=""/>
          </v:shape>
          <o:OLEObject Type="Embed" ProgID="Equation.DSMT4" ShapeID="_x0000_i1204" DrawAspect="Content" ObjectID="_1588897252" r:id="rId258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л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различных значений размерности выборок. Значения оценок мощности также представлены в зависимости от различных значений заданных уровней значимости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: </w:t>
      </w:r>
      <w:r w:rsidRPr="00CE6EA9">
        <w:rPr>
          <w:rFonts w:ascii="Times New Roman" w:hAnsi="Times New Roman" w:cs="Times New Roman"/>
          <w:position w:val="-10"/>
          <w:sz w:val="28"/>
          <w:szCs w:val="28"/>
        </w:rPr>
        <w:object w:dxaOrig="1760" w:dyaOrig="320">
          <v:shape id="_x0000_i1205" type="#_x0000_t75" style="width:88.3pt;height:16.3pt" o:ole="">
            <v:imagedata r:id="rId192" o:title=""/>
          </v:shape>
          <o:OLEObject Type="Embed" ProgID="Equation.DSMT4" ShapeID="_x0000_i1205" DrawAspect="Content" ObjectID="_1588897253" r:id="rId259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4A4B99" w:rsidRPr="004A4B99" w:rsidRDefault="004A4B9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9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94" type="#_x0000_t75" style="width:40.75pt;height:18.35pt" o:ole="">
            <v:imagedata r:id="rId190" o:title=""/>
          </v:shape>
          <o:OLEObject Type="Embed" ProgID="Equation.DSMT4" ShapeID="_x0000_i1194" DrawAspect="Content" ObjectID="_1588897254" r:id="rId260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 без округления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3"/>
        <w:gridCol w:w="11"/>
        <w:gridCol w:w="1172"/>
        <w:gridCol w:w="7"/>
        <w:gridCol w:w="1177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62" type="#_x0000_t75" style="width:12.25pt;height:10.85pt" o:ole="">
                  <v:imagedata r:id="rId195" o:title=""/>
                </v:shape>
                <o:OLEObject Type="Embed" ProgID="Equation.DSMT4" ShapeID="_x0000_i1162" DrawAspect="Content" ObjectID="_1588897255" r:id="rId261"/>
              </w:objec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63" type="#_x0000_t75" style="width:16.3pt;height:18.35pt" o:ole="">
                  <v:imagedata r:id="rId197" o:title=""/>
                </v:shape>
                <o:OLEObject Type="Embed" ProgID="Equation.DSMT4" ShapeID="_x0000_i1163" DrawAspect="Content" ObjectID="_1588897256" r:id="rId262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44415663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68849398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92072289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2921687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736747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6259036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3885542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45939759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78813253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4" type="#_x0000_t75" style="width:17pt;height:18.35pt" o:ole="">
                  <v:imagedata r:id="rId199" o:title=""/>
                </v:shape>
                <o:OLEObject Type="Embed" ProgID="Equation.DSMT4" ShapeID="_x0000_i1164" DrawAspect="Content" ObjectID="_1588897257" r:id="rId263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5" type="#_x0000_t75" style="width:17pt;height:18.35pt" o:ole="">
                  <v:imagedata r:id="rId201" o:title=""/>
                </v:shape>
                <o:OLEObject Type="Embed" ProgID="Equation.DSMT4" ShapeID="_x0000_i1165" DrawAspect="Content" ObjectID="_1588897258" r:id="rId26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806024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283132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6084337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533132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3686747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71427711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7783133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9481928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3518072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6" type="#_x0000_t75" style="width:17pt;height:18.35pt" o:ole="">
                  <v:imagedata r:id="rId203" o:title=""/>
                </v:shape>
                <o:OLEObject Type="Embed" ProgID="Equation.DSMT4" ShapeID="_x0000_i1166" DrawAspect="Content" ObjectID="_1588897259" r:id="rId265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7" type="#_x0000_t75" style="width:17pt;height:18.35pt" o:ole="">
                  <v:imagedata r:id="rId205" o:title=""/>
                </v:shape>
                <o:OLEObject Type="Embed" ProgID="Equation.DSMT4" ShapeID="_x0000_i1167" DrawAspect="Content" ObjectID="_1588897260" r:id="rId266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7219FD" w:rsidRDefault="007219F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0268C9" w:rsidRPr="000268C9" w:rsidRDefault="000268C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10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95" type="#_x0000_t75" style="width:40.75pt;height:18.35pt" o:ole="">
            <v:imagedata r:id="rId190" o:title=""/>
          </v:shape>
          <o:OLEObject Type="Embed" ProgID="Equation.DSMT4" ShapeID="_x0000_i1195" DrawAspect="Content" ObjectID="_1588897261" r:id="rId267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целых чисел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09"/>
        <w:gridCol w:w="19"/>
        <w:gridCol w:w="1310"/>
        <w:gridCol w:w="12"/>
        <w:gridCol w:w="1154"/>
        <w:gridCol w:w="7"/>
        <w:gridCol w:w="1160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68" type="#_x0000_t75" style="width:12.25pt;height:10.85pt" o:ole="">
                  <v:imagedata r:id="rId195" o:title=""/>
                </v:shape>
                <o:OLEObject Type="Embed" ProgID="Equation.DSMT4" ShapeID="_x0000_i1168" DrawAspect="Content" ObjectID="_1588897262" r:id="rId268"/>
              </w:objec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69" type="#_x0000_t75" style="width:16.3pt;height:18.35pt" o:ole="">
                  <v:imagedata r:id="rId197" o:title=""/>
                </v:shape>
                <o:OLEObject Type="Embed" ProgID="Equation.DSMT4" ShapeID="_x0000_i1169" DrawAspect="Content" ObjectID="_1588897263" r:id="rId269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5012048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70789157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90626506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5042169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6963855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234939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3222892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44138554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72560241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0" type="#_x0000_t75" style="width:17pt;height:18.35pt" o:ole="">
                  <v:imagedata r:id="rId199" o:title=""/>
                </v:shape>
                <o:OLEObject Type="Embed" ProgID="Equation.DSMT4" ShapeID="_x0000_i1170" DrawAspect="Content" ObjectID="_1588897264" r:id="rId270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1" type="#_x0000_t75" style="width:17pt;height:18.35pt" o:ole="">
                  <v:imagedata r:id="rId201" o:title=""/>
                </v:shape>
                <o:OLEObject Type="Embed" ProgID="Equation.DSMT4" ShapeID="_x0000_i1171" DrawAspect="Content" ObjectID="_1588897265" r:id="rId271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3614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1253012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445783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915663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457831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14457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373494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156627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042169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2" type="#_x0000_t75" style="width:17pt;height:18.35pt" o:ole="">
                  <v:imagedata r:id="rId203" o:title=""/>
                </v:shape>
                <o:OLEObject Type="Embed" ProgID="Equation.DSMT4" ShapeID="_x0000_i1172" DrawAspect="Content" ObjectID="_1588897266" r:id="rId272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001807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3" type="#_x0000_t75" style="width:17pt;height:18.35pt" o:ole="">
                  <v:imagedata r:id="rId205" o:title=""/>
                </v:shape>
                <o:OLEObject Type="Embed" ProgID="Equation.DSMT4" ShapeID="_x0000_i1173" DrawAspect="Content" ObjectID="_1588897267" r:id="rId273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6.02409639e-05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6.02409639e-05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</w:tbl>
    <w:p w:rsidR="007219FD" w:rsidRPr="000268C9" w:rsidRDefault="007219FD" w:rsidP="000268C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233BA" w:rsidRPr="00096EA0" w:rsidRDefault="00C233BA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96EA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ощность сильно упала на 3,4 гипотезах (где менялся параметр масштаба)</w:t>
      </w:r>
    </w:p>
    <w:p w:rsidR="00C233BA" w:rsidRPr="00C233BA" w:rsidRDefault="00C233BA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Странно: в </w:t>
      </w: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H</w:t>
      </w: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3 мощность уменьшается с увеличением размерности выборок</w:t>
      </w:r>
    </w:p>
    <w:p w:rsidR="000268C9" w:rsidRPr="00C233BA" w:rsidRDefault="000268C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233BA" w:rsidRPr="00D94CF4" w:rsidRDefault="00C233BA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11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96" type="#_x0000_t75" style="width:40.75pt;height:18.35pt" o:ole="">
            <v:imagedata r:id="rId190" o:title=""/>
          </v:shape>
          <o:OLEObject Type="Embed" ProgID="Equation.DSMT4" ShapeID="_x0000_i1196" DrawAspect="Content" ObjectID="_1588897268" r:id="rId274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2"/>
        <w:gridCol w:w="12"/>
        <w:gridCol w:w="1171"/>
        <w:gridCol w:w="7"/>
        <w:gridCol w:w="1178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74" type="#_x0000_t75" style="width:12.25pt;height:10.85pt" o:ole="">
                  <v:imagedata r:id="rId195" o:title=""/>
                </v:shape>
                <o:OLEObject Type="Embed" ProgID="Equation.DSMT4" ShapeID="_x0000_i1174" DrawAspect="Content" ObjectID="_1588897269" r:id="rId275"/>
              </w:objec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75" type="#_x0000_t75" style="width:16.3pt;height:18.35pt" o:ole="">
                  <v:imagedata r:id="rId197" o:title=""/>
                </v:shape>
                <o:OLEObject Type="Embed" ProgID="Equation.DSMT4" ShapeID="_x0000_i1175" DrawAspect="Content" ObjectID="_1588897270" r:id="rId276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5969879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1349398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9634939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4583132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70861446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92909639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4277108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9650602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7771084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6" type="#_x0000_t75" style="width:17pt;height:18.35pt" o:ole="">
                  <v:imagedata r:id="rId199" o:title=""/>
                </v:shape>
                <o:OLEObject Type="Embed" ProgID="Equation.DSMT4" ShapeID="_x0000_i1176" DrawAspect="Content" ObjectID="_1588897271" r:id="rId277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7" type="#_x0000_t75" style="width:17pt;height:18.35pt" o:ole="">
                  <v:imagedata r:id="rId201" o:title=""/>
                </v:shape>
                <o:OLEObject Type="Embed" ProgID="Equation.DSMT4" ShapeID="_x0000_i1177" DrawAspect="Content" ObjectID="_1588897272" r:id="rId278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322289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663253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1831325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6638554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8614458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2156627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3289157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4463855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6614458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8" type="#_x0000_t75" style="width:17pt;height:18.35pt" o:ole="">
                  <v:imagedata r:id="rId203" o:title=""/>
                </v:shape>
                <o:OLEObject Type="Embed" ProgID="Equation.DSMT4" ShapeID="_x0000_i1178" DrawAspect="Content" ObjectID="_1588897273" r:id="rId279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2771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584337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8216867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9" type="#_x0000_t75" style="width:17pt;height:18.35pt" o:ole="">
                  <v:imagedata r:id="rId205" o:title=""/>
                </v:shape>
                <o:OLEObject Type="Embed" ProgID="Equation.DSMT4" ShapeID="_x0000_i1179" DrawAspect="Content" ObjectID="_1588897274" r:id="rId280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7219FD" w:rsidRPr="00C233BA" w:rsidRDefault="007219FD" w:rsidP="00C233BA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4462F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12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97" type="#_x0000_t75" style="width:40.75pt;height:18.35pt" o:ole="">
            <v:imagedata r:id="rId190" o:title=""/>
          </v:shape>
          <o:OLEObject Type="Embed" ProgID="Equation.DSMT4" ShapeID="_x0000_i1197" DrawAspect="Content" ObjectID="_1588897275" r:id="rId281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2 знаков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20"/>
        <w:gridCol w:w="1161"/>
        <w:gridCol w:w="12"/>
        <w:gridCol w:w="1171"/>
        <w:gridCol w:w="7"/>
        <w:gridCol w:w="1178"/>
      </w:tblGrid>
      <w:tr w:rsidR="007219FD" w:rsidRPr="007651D8" w:rsidTr="006B3B99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80" type="#_x0000_t75" style="width:12.25pt;height:10.85pt" o:ole="">
                  <v:imagedata r:id="rId195" o:title=""/>
                </v:shape>
                <o:OLEObject Type="Embed" ProgID="Equation.DSMT4" ShapeID="_x0000_i1180" DrawAspect="Content" ObjectID="_1588897276" r:id="rId282"/>
              </w:objec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81" type="#_x0000_t75" style="width:16.3pt;height:18.35pt" o:ole="">
                  <v:imagedata r:id="rId197" o:title=""/>
                </v:shape>
                <o:OLEObject Type="Embed" ProgID="Equation.DSMT4" ShapeID="_x0000_i1181" DrawAspect="Content" ObjectID="_1588897277" r:id="rId283"/>
              </w:object>
            </w:r>
          </w:p>
        </w:tc>
      </w:tr>
      <w:tr w:rsidR="006C5113" w:rsidRPr="007651D8" w:rsidTr="006B3B99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50349398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7473494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95036145</w:t>
            </w:r>
          </w:p>
        </w:tc>
      </w:tr>
      <w:tr w:rsidR="006C5113" w:rsidRPr="007651D8" w:rsidTr="006B3B99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866265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64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91433735</w:t>
            </w:r>
          </w:p>
        </w:tc>
      </w:tr>
      <w:tr w:rsidR="006C5113" w:rsidRPr="007651D8" w:rsidTr="006B3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8807229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3777108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6638554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2" type="#_x0000_t75" style="width:17pt;height:18.35pt" o:ole="">
                  <v:imagedata r:id="rId199" o:title=""/>
                </v:shape>
                <o:OLEObject Type="Embed" ProgID="Equation.DSMT4" ShapeID="_x0000_i1182" DrawAspect="Content" ObjectID="_1588897278" r:id="rId284"/>
              </w:object>
            </w:r>
          </w:p>
        </w:tc>
      </w:tr>
      <w:tr w:rsidR="006B3B99" w:rsidRPr="007651D8" w:rsidTr="006B3B99">
        <w:trPr>
          <w:jc w:val="center"/>
        </w:trPr>
        <w:tc>
          <w:tcPr>
            <w:tcW w:w="1276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6B3B99">
        <w:trPr>
          <w:trHeight w:val="237"/>
          <w:jc w:val="center"/>
        </w:trPr>
        <w:tc>
          <w:tcPr>
            <w:tcW w:w="1276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6B3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3" type="#_x0000_t75" style="width:17pt;height:18.35pt" o:ole="">
                  <v:imagedata r:id="rId201" o:title=""/>
                </v:shape>
                <o:OLEObject Type="Embed" ProgID="Equation.DSMT4" ShapeID="_x0000_i1183" DrawAspect="Content" ObjectID="_1588897279" r:id="rId285"/>
              </w:object>
            </w:r>
          </w:p>
        </w:tc>
      </w:tr>
      <w:tr w:rsidR="006B3B99" w:rsidRPr="007651D8" w:rsidTr="006B3B99">
        <w:trPr>
          <w:jc w:val="center"/>
        </w:trPr>
        <w:tc>
          <w:tcPr>
            <w:tcW w:w="1276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9319277</w:t>
            </w:r>
          </w:p>
        </w:tc>
        <w:tc>
          <w:tcPr>
            <w:tcW w:w="1241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0246988</w:t>
            </w:r>
          </w:p>
        </w:tc>
        <w:tc>
          <w:tcPr>
            <w:tcW w:w="1243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3975904</w:t>
            </w:r>
          </w:p>
        </w:tc>
      </w:tr>
      <w:tr w:rsidR="006B3B99" w:rsidRPr="007651D8" w:rsidTr="006B3B99">
        <w:trPr>
          <w:jc w:val="center"/>
        </w:trPr>
        <w:tc>
          <w:tcPr>
            <w:tcW w:w="1276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6210843</w:t>
            </w:r>
          </w:p>
        </w:tc>
        <w:tc>
          <w:tcPr>
            <w:tcW w:w="1241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1186747</w:t>
            </w:r>
          </w:p>
        </w:tc>
        <w:tc>
          <w:tcPr>
            <w:tcW w:w="1243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69596386</w:t>
            </w:r>
          </w:p>
        </w:tc>
      </w:tr>
      <w:tr w:rsidR="006B3B99" w:rsidRPr="007651D8" w:rsidTr="006B3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8355422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8084337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2138554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4" type="#_x0000_t75" style="width:17pt;height:18.35pt" o:ole="">
                  <v:imagedata r:id="rId203" o:title=""/>
                </v:shape>
                <o:OLEObject Type="Embed" ProgID="Equation.DSMT4" ShapeID="_x0000_i1184" DrawAspect="Content" ObjectID="_1588897280" r:id="rId286"/>
              </w:object>
            </w:r>
          </w:p>
        </w:tc>
      </w:tr>
      <w:tr w:rsidR="006B3B99" w:rsidRPr="007651D8" w:rsidTr="006B3B99">
        <w:trPr>
          <w:jc w:val="center"/>
        </w:trPr>
        <w:tc>
          <w:tcPr>
            <w:tcW w:w="1276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6B3B99">
        <w:trPr>
          <w:jc w:val="center"/>
        </w:trPr>
        <w:tc>
          <w:tcPr>
            <w:tcW w:w="1276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6B3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5" type="#_x0000_t75" style="width:17pt;height:18.35pt" o:ole="">
                  <v:imagedata r:id="rId205" o:title=""/>
                </v:shape>
                <o:OLEObject Type="Embed" ProgID="Equation.DSMT4" ShapeID="_x0000_i1185" DrawAspect="Content" ObjectID="_1588897281" r:id="rId287"/>
              </w:object>
            </w:r>
          </w:p>
        </w:tc>
      </w:tr>
      <w:tr w:rsidR="006B3B99" w:rsidRPr="007651D8" w:rsidTr="004A4B99">
        <w:trPr>
          <w:jc w:val="center"/>
        </w:trPr>
        <w:tc>
          <w:tcPr>
            <w:tcW w:w="1297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4A4B99">
        <w:trPr>
          <w:jc w:val="center"/>
        </w:trPr>
        <w:tc>
          <w:tcPr>
            <w:tcW w:w="1297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4A4B99">
        <w:trPr>
          <w:jc w:val="center"/>
        </w:trPr>
        <w:tc>
          <w:tcPr>
            <w:tcW w:w="1297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1005D3" w:rsidRDefault="001005D3" w:rsidP="004A4B99">
      <w:pP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</w:p>
    <w:p w:rsidR="004A4B99" w:rsidRDefault="004A4B99" w:rsidP="004A4B9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11" w:name="_GoBack"/>
      <w:bookmarkEnd w:id="11"/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ыводы по </w:t>
      </w:r>
      <w: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АД</w:t>
      </w: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сравнивая округления</w:t>
      </w:r>
    </w:p>
    <w:p w:rsidR="007219FD" w:rsidRPr="00C233BA" w:rsidRDefault="007219FD" w:rsidP="00C233BA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233BA" w:rsidRPr="004A4B99" w:rsidRDefault="00C233BA" w:rsidP="00C233BA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233BA" w:rsidRPr="002F21D1" w:rsidRDefault="002F21D1" w:rsidP="002F21D1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2" w:name="_Toc515108939"/>
      <w:r w:rsidRPr="002F21D1">
        <w:rPr>
          <w:rFonts w:ascii="Times New Roman" w:hAnsi="Times New Roman" w:cs="Times New Roman"/>
          <w:b/>
          <w:color w:val="auto"/>
          <w:sz w:val="28"/>
          <w:szCs w:val="28"/>
        </w:rPr>
        <w:t>Выводы</w:t>
      </w:r>
      <w:bookmarkEnd w:id="12"/>
    </w:p>
    <w:p w:rsidR="0044462F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A4B99" w:rsidRDefault="004A4B99" w:rsidP="004A4B9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ыводы по </w:t>
      </w: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всем критериям, сравнивая одинаковые округления</w:t>
      </w:r>
    </w:p>
    <w:p w:rsidR="0044462F" w:rsidRPr="004A4B99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4462F" w:rsidRPr="004A4B99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4155" w:rsidRPr="00A84F59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3" w:name="_Toc515108940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Заключение</w:t>
      </w:r>
      <w:bookmarkEnd w:id="13"/>
    </w:p>
    <w:p w:rsidR="009F4155" w:rsidRDefault="009F415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4155" w:rsidRPr="00481B4A" w:rsidRDefault="009F4155" w:rsidP="00426191">
      <w:pPr>
        <w:pStyle w:val="1"/>
        <w:spacing w:line="360" w:lineRule="auto"/>
        <w:ind w:firstLine="567"/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</w:pPr>
      <w:bookmarkStart w:id="14" w:name="_Toc515108941"/>
      <w:r w:rsidRPr="00481B4A"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  <w:t>Список литературы</w:t>
      </w:r>
      <w:bookmarkEnd w:id="14"/>
    </w:p>
    <w:p w:rsidR="00426191" w:rsidRP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</w:rPr>
        <w:t>Смирнов Н.В. Оценка расхождения между эмпирическими кривыми распре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softHyphen/>
        <w:t>деления в двух независимых выборках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t xml:space="preserve">/ </w:t>
      </w:r>
      <w:r>
        <w:rPr>
          <w:rFonts w:ascii="Times New Roman" w:hAnsi="Times New Roman" w:cs="Times New Roman"/>
          <w:spacing w:val="2"/>
          <w:sz w:val="28"/>
          <w:szCs w:val="28"/>
        </w:rPr>
        <w:t>Н.В. Смирнов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t xml:space="preserve"> // Бюллетень МГУ, серия А. </w:t>
      </w:r>
      <w:proofErr w:type="gramStart"/>
      <w:r w:rsidRPr="00426191">
        <w:rPr>
          <w:rFonts w:ascii="Times New Roman" w:hAnsi="Times New Roman" w:cs="Times New Roman"/>
          <w:spacing w:val="2"/>
          <w:sz w:val="28"/>
          <w:szCs w:val="28"/>
        </w:rPr>
        <w:t>–  1939</w:t>
      </w:r>
      <w:proofErr w:type="gramEnd"/>
      <w:r w:rsidRPr="00426191">
        <w:rPr>
          <w:rFonts w:ascii="Times New Roman" w:hAnsi="Times New Roman" w:cs="Times New Roman"/>
          <w:spacing w:val="2"/>
          <w:sz w:val="28"/>
          <w:szCs w:val="28"/>
        </w:rPr>
        <w:t>. – Т.2. №2. – С.3-14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lastRenderedPageBreak/>
        <w:t>Massey, F. J. The Kolmogorov-Smirnov Test for Goodness of Fit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F. J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Massey/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Journal of the American Statistical Association. Vol. 46, No. 253, 1951, pp. 68–78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Miller, L. H.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Table of Percentage P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oints of Kolmogorov Statistics. / L. H. Miller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Journal of the American Statistical Association. Vol. 51, No. 273, 1956, pp. 111–121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 T. W.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Asymptotic theory of certain «goodness of fit» criteria based on stochastic processes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T. W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,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D. A. Darling // Ann. Math. Statist. — 1952. — V. 23. — P. 193—212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Anderson T. W.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A test of goodness of fit 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T. W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,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D. A. Darling // J. Amer. </w:t>
      </w:r>
      <w:proofErr w:type="spellStart"/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Stist</w:t>
      </w:r>
      <w:proofErr w:type="spellEnd"/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. Assoc., 1954. — V. 29. — P. 765—769.</w:t>
      </w:r>
    </w:p>
    <w:p w:rsidR="00B16502" w:rsidRDefault="00B16502" w:rsidP="00B16502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Lehman S. Exact and approximate distributions for the Wilcoxon statistic with ties // Journal of the American Statistical Association. 1961. Vol. 56. – P. 293-988.</w:t>
      </w:r>
    </w:p>
    <w:p w:rsidR="00D0335A" w:rsidRDefault="00D0335A" w:rsidP="00D0335A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/>
          <w:sz w:val="28"/>
          <w:szCs w:val="28"/>
          <w:lang w:val="en-US"/>
        </w:rPr>
      </w:pPr>
      <w:bookmarkStart w:id="15" w:name="Scholz"/>
      <w:bookmarkStart w:id="16" w:name="_Ref443816829"/>
      <w:proofErr w:type="spellStart"/>
      <w:r w:rsidRPr="00077656">
        <w:rPr>
          <w:rFonts w:ascii="Times New Roman" w:hAnsi="Times New Roman"/>
          <w:sz w:val="28"/>
          <w:szCs w:val="28"/>
          <w:lang w:val="en-US"/>
        </w:rPr>
        <w:t>Scholz</w:t>
      </w:r>
      <w:proofErr w:type="spellEnd"/>
      <w:r w:rsidRPr="00077656">
        <w:rPr>
          <w:rFonts w:ascii="Times New Roman" w:hAnsi="Times New Roman"/>
          <w:sz w:val="28"/>
          <w:szCs w:val="28"/>
          <w:lang w:val="en-US"/>
        </w:rPr>
        <w:t xml:space="preserve"> F.W., Stephens M.A. K-Sample Anderson–Darling Tests // Journal of the American Statistical Association. 1987. Vol.  82. No. 399. – P. 918-924</w:t>
      </w:r>
      <w:bookmarkEnd w:id="15"/>
      <w:r w:rsidRPr="00077656">
        <w:rPr>
          <w:rFonts w:ascii="Times New Roman" w:hAnsi="Times New Roman"/>
          <w:sz w:val="28"/>
          <w:szCs w:val="28"/>
          <w:lang w:val="en-US"/>
        </w:rPr>
        <w:t>.</w:t>
      </w:r>
      <w:bookmarkEnd w:id="16"/>
    </w:p>
    <w:p w:rsidR="009F4155" w:rsidRPr="00CF179A" w:rsidRDefault="00DA354F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r w:rsidRPr="00CF179A">
        <w:rPr>
          <w:rFonts w:ascii="Times New Roman" w:hAnsi="Times New Roman" w:cs="Times New Roman"/>
          <w:spacing w:val="2"/>
          <w:sz w:val="28"/>
          <w:szCs w:val="28"/>
        </w:rPr>
        <w:t>Лемешко Б.Ю.</w:t>
      </w:r>
      <w:r w:rsidR="00406E97"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Критерии проверки гипотез об однородности. Руководство по применению / Б.Ю. Лемешко. – М: ИНФРА–М, 2016. –  207 с.</w:t>
      </w:r>
    </w:p>
    <w:p w:rsidR="00406E97" w:rsidRDefault="00CF179A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bookmarkStart w:id="17" w:name="Лемешко_Лемешко_5"/>
      <w:bookmarkStart w:id="18" w:name="_Ref267915674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Лемешко Б. Ю. О сходимости распределений статистик и мощности критериев однородности Смирнова и 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Лемана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>–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Розенблатта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/ Б. Ю. Лемешко, С. Б. Лемешко // Измерительная техника. – 2005. – № 12. – С. 9–14</w:t>
      </w:r>
      <w:bookmarkEnd w:id="17"/>
      <w:r w:rsidRPr="00CF179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18"/>
    </w:p>
    <w:p w:rsidR="00D0335A" w:rsidRDefault="00D0335A" w:rsidP="00D0335A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/>
          <w:sz w:val="28"/>
          <w:szCs w:val="28"/>
          <w:lang w:val="en-US"/>
        </w:rPr>
      </w:pPr>
      <w:bookmarkStart w:id="19" w:name="Lemeshko_Lemeshko_5"/>
      <w:bookmarkStart w:id="20" w:name="_Ref267915686"/>
      <w:proofErr w:type="spellStart"/>
      <w:r w:rsidRPr="00077656">
        <w:rPr>
          <w:rFonts w:ascii="Times New Roman" w:hAnsi="Times New Roman"/>
          <w:sz w:val="28"/>
          <w:szCs w:val="28"/>
          <w:lang w:val="en-US"/>
        </w:rPr>
        <w:t>Lemeshko</w:t>
      </w:r>
      <w:proofErr w:type="spellEnd"/>
      <w:r w:rsidRPr="00077656">
        <w:rPr>
          <w:rFonts w:ascii="Times New Roman" w:hAnsi="Times New Roman"/>
          <w:sz w:val="28"/>
          <w:szCs w:val="28"/>
          <w:lang w:val="en-US"/>
        </w:rPr>
        <w:t xml:space="preserve"> B. Yu. Statistical distribution convergence and homogeneity test power for Smirnov and Lehmann–Rosenblatt tests / B. Yu. </w:t>
      </w:r>
      <w:proofErr w:type="spellStart"/>
      <w:r w:rsidRPr="00077656">
        <w:rPr>
          <w:rFonts w:ascii="Times New Roman" w:hAnsi="Times New Roman"/>
          <w:sz w:val="28"/>
          <w:szCs w:val="28"/>
          <w:lang w:val="en-US"/>
        </w:rPr>
        <w:t>Lemeshko</w:t>
      </w:r>
      <w:proofErr w:type="spellEnd"/>
      <w:r w:rsidRPr="00077656">
        <w:rPr>
          <w:rFonts w:ascii="Times New Roman" w:hAnsi="Times New Roman"/>
          <w:sz w:val="28"/>
          <w:szCs w:val="28"/>
          <w:lang w:val="en-US"/>
        </w:rPr>
        <w:t xml:space="preserve">, S. B. </w:t>
      </w:r>
      <w:proofErr w:type="spellStart"/>
      <w:r w:rsidRPr="00077656">
        <w:rPr>
          <w:rFonts w:ascii="Times New Roman" w:hAnsi="Times New Roman"/>
          <w:sz w:val="28"/>
          <w:szCs w:val="28"/>
          <w:lang w:val="en-US"/>
        </w:rPr>
        <w:t>Lemeshko</w:t>
      </w:r>
      <w:proofErr w:type="spellEnd"/>
      <w:r w:rsidRPr="00077656">
        <w:rPr>
          <w:rFonts w:ascii="Times New Roman" w:hAnsi="Times New Roman"/>
          <w:sz w:val="28"/>
          <w:szCs w:val="28"/>
          <w:lang w:val="en-US"/>
        </w:rPr>
        <w:t xml:space="preserve"> // Measurement Techniques – 2005. – Vol. 48, № 12. – P. 1159–1166</w:t>
      </w:r>
      <w:bookmarkEnd w:id="19"/>
      <w:r w:rsidRPr="00077656">
        <w:rPr>
          <w:rFonts w:ascii="Times New Roman" w:hAnsi="Times New Roman"/>
          <w:sz w:val="28"/>
          <w:szCs w:val="28"/>
          <w:lang w:val="en-US"/>
        </w:rPr>
        <w:t>.</w:t>
      </w:r>
      <w:bookmarkEnd w:id="20"/>
    </w:p>
    <w:p w:rsidR="00D0335A" w:rsidRDefault="00D0335A" w:rsidP="00D0335A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bookmarkStart w:id="21" w:name="Lemeshko_Lemeshko_V_N"/>
      <w:bookmarkStart w:id="22" w:name="_Ref507849580"/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Lemeshko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B. Y. Application of Homogeneity Tests: Problems and Solution / B. Y.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Lemeshko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, I. V.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Veretelnikova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, S. B.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Lemeshko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, A. Y.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lastRenderedPageBreak/>
        <w:t>Novikova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// In: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Rykov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V.,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Singpurwalla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N.,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Zubkov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A. (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eds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) Analytical and Computational Methods in Probability Theory. ACMPT 2017. Lecture Notes in Computer Science. : </w:t>
      </w:r>
      <w:proofErr w:type="gram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monograph</w:t>
      </w:r>
      <w:proofErr w:type="gram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. - </w:t>
      </w:r>
      <w:proofErr w:type="gram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Cham :</w:t>
      </w:r>
      <w:proofErr w:type="gram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Springer, 2017. - 10684. - P. 461-475</w:t>
      </w:r>
      <w:bookmarkEnd w:id="21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.</w:t>
      </w:r>
      <w:bookmarkEnd w:id="22"/>
    </w:p>
    <w:p w:rsidR="00CF179A" w:rsidRDefault="00CF179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3" w:name="Большев"/>
      <w:bookmarkStart w:id="24" w:name="_Ref266877832"/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Большев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Л. Н. Таблицы математической статистики / Л. Н. 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Большев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, Н. В. Смирнов. – </w:t>
      </w:r>
      <w:proofErr w:type="gramStart"/>
      <w:r w:rsidRPr="00CF179A">
        <w:rPr>
          <w:rFonts w:ascii="Times New Roman" w:hAnsi="Times New Roman" w:cs="Times New Roman"/>
          <w:spacing w:val="2"/>
          <w:sz w:val="28"/>
          <w:szCs w:val="28"/>
        </w:rPr>
        <w:t>М. :</w:t>
      </w:r>
      <w:proofErr w:type="gram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Наука, 1983. –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416 с</w:t>
      </w:r>
      <w:bookmarkEnd w:id="23"/>
      <w:r w:rsidRPr="00AD0982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4"/>
    </w:p>
    <w:p w:rsidR="00B853B0" w:rsidRDefault="001007F0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5" w:name="Lehmann_1"/>
      <w:bookmarkStart w:id="26" w:name="_Ref456086138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Lehmann E. L. Consistency and unbiasedness of certain nonparametric tests / E. L. Lehmann // Ann.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Math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Statist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 xml:space="preserve">. – 1951. –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>. 22, № 1. – P. 165–179</w:t>
      </w:r>
      <w:bookmarkEnd w:id="25"/>
      <w:r w:rsidRPr="001007F0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6"/>
    </w:p>
    <w:p w:rsidR="001007F0" w:rsidRDefault="001007F0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7" w:name="Newman"/>
      <w:bookmarkStart w:id="28" w:name="_Ref442547081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Newman D. The distribution of range in samples from a normal population, expressed in terms of an independent estimate of standard deviation // </w:t>
      </w:r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Biometrika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. </w:t>
      </w:r>
      <w:r w:rsidRPr="001007F0">
        <w:rPr>
          <w:rFonts w:ascii="Times New Roman" w:hAnsi="Times New Roman" w:cs="Times New Roman"/>
          <w:spacing w:val="2"/>
          <w:sz w:val="28"/>
          <w:szCs w:val="28"/>
        </w:rPr>
        <w:t xml:space="preserve">1939.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>. 31. No.1/2. – P. 20-30</w:t>
      </w:r>
      <w:bookmarkEnd w:id="27"/>
      <w:r w:rsidRPr="001007F0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8"/>
    </w:p>
    <w:p w:rsidR="00481B4A" w:rsidRPr="00481B4A" w:rsidRDefault="00481B4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9" w:name="Rosenblatt_1"/>
      <w:bookmarkStart w:id="30" w:name="_Ref456086217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Rosenblatt M. Limit theorems associated with variants of the von </w:t>
      </w:r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Mises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statistic / M. Rosenblatt // Ann.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Math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Statist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. – 1952. –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>. 23. – P. 617–623</w:t>
      </w:r>
      <w:bookmarkEnd w:id="29"/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30"/>
    </w:p>
    <w:p w:rsidR="00481B4A" w:rsidRDefault="00481B4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31" w:name="Pettitt1976"/>
      <w:bookmarkStart w:id="32" w:name="_Ref443314168"/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Pettitt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A.N. A two-sample Anderson-Darling rank statistic // </w:t>
      </w:r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Biometrika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.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1976.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>. 63. No.1. P. 161-168</w:t>
      </w:r>
      <w:bookmarkEnd w:id="31"/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32"/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P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9F4155" w:rsidRPr="00A84F59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33" w:name="_Toc515108942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риложение А. Программные модули</w:t>
      </w:r>
      <w:bookmarkEnd w:id="33"/>
    </w:p>
    <w:p w:rsidR="009F4155" w:rsidRPr="009F4155" w:rsidRDefault="009F4155" w:rsidP="009F4155">
      <w:pPr>
        <w:rPr>
          <w:rFonts w:ascii="Times New Roman" w:hAnsi="Times New Roman" w:cs="Times New Roman"/>
          <w:sz w:val="28"/>
          <w:szCs w:val="28"/>
        </w:rPr>
      </w:pPr>
    </w:p>
    <w:sectPr w:rsidR="009F4155" w:rsidRPr="009F4155" w:rsidSect="009F4155">
      <w:footerReference w:type="default" r:id="rId288"/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37A47" w:rsidRDefault="00E37A47" w:rsidP="00A84F59">
      <w:pPr>
        <w:spacing w:after="0" w:line="240" w:lineRule="auto"/>
      </w:pPr>
      <w:r>
        <w:separator/>
      </w:r>
    </w:p>
  </w:endnote>
  <w:endnote w:type="continuationSeparator" w:id="0">
    <w:p w:rsidR="00E37A47" w:rsidRDefault="00E37A47" w:rsidP="00A84F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13850447"/>
      <w:docPartObj>
        <w:docPartGallery w:val="Page Numbers (Bottom of Page)"/>
        <w:docPartUnique/>
      </w:docPartObj>
    </w:sdtPr>
    <w:sdtContent>
      <w:p w:rsidR="00684091" w:rsidRDefault="00684091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005D3">
          <w:rPr>
            <w:noProof/>
          </w:rPr>
          <w:t>28</w:t>
        </w:r>
        <w:r>
          <w:fldChar w:fldCharType="end"/>
        </w:r>
      </w:p>
    </w:sdtContent>
  </w:sdt>
  <w:p w:rsidR="00684091" w:rsidRDefault="00684091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37A47" w:rsidRDefault="00E37A47" w:rsidP="00A84F59">
      <w:pPr>
        <w:spacing w:after="0" w:line="240" w:lineRule="auto"/>
      </w:pPr>
      <w:r>
        <w:separator/>
      </w:r>
    </w:p>
  </w:footnote>
  <w:footnote w:type="continuationSeparator" w:id="0">
    <w:p w:rsidR="00E37A47" w:rsidRDefault="00E37A47" w:rsidP="00A84F5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070604"/>
    <w:multiLevelType w:val="hybridMultilevel"/>
    <w:tmpl w:val="10D2AFE0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03CE2F0B"/>
    <w:multiLevelType w:val="hybridMultilevel"/>
    <w:tmpl w:val="F190B95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01C38BE"/>
    <w:multiLevelType w:val="hybridMultilevel"/>
    <w:tmpl w:val="11FAFA84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1C5479E8"/>
    <w:multiLevelType w:val="hybridMultilevel"/>
    <w:tmpl w:val="2E48E70C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225314B1"/>
    <w:multiLevelType w:val="multilevel"/>
    <w:tmpl w:val="6608CA0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ascii="Times New Roman" w:hAnsi="Times New Roman" w:cs="Times New Roman" w:hint="default"/>
        <w:sz w:val="28"/>
        <w:szCs w:val="28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5">
    <w:nsid w:val="356344C6"/>
    <w:multiLevelType w:val="hybridMultilevel"/>
    <w:tmpl w:val="39640D2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>
    <w:nsid w:val="441B136A"/>
    <w:multiLevelType w:val="hybridMultilevel"/>
    <w:tmpl w:val="61D49F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60966E3"/>
    <w:multiLevelType w:val="hybridMultilevel"/>
    <w:tmpl w:val="D3D64914"/>
    <w:lvl w:ilvl="0" w:tplc="2360743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FD2394C"/>
    <w:multiLevelType w:val="hybridMultilevel"/>
    <w:tmpl w:val="80B4F1A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8"/>
  </w:num>
  <w:num w:numId="3">
    <w:abstractNumId w:val="6"/>
  </w:num>
  <w:num w:numId="4">
    <w:abstractNumId w:val="7"/>
  </w:num>
  <w:num w:numId="5">
    <w:abstractNumId w:val="2"/>
  </w:num>
  <w:num w:numId="6">
    <w:abstractNumId w:val="3"/>
  </w:num>
  <w:num w:numId="7">
    <w:abstractNumId w:val="1"/>
  </w:num>
  <w:num w:numId="8">
    <w:abstractNumId w:val="5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A0FFA"/>
    <w:rsid w:val="00002B40"/>
    <w:rsid w:val="0001195C"/>
    <w:rsid w:val="0002420A"/>
    <w:rsid w:val="000268C9"/>
    <w:rsid w:val="0003184F"/>
    <w:rsid w:val="00077656"/>
    <w:rsid w:val="00096EA0"/>
    <w:rsid w:val="000B0E00"/>
    <w:rsid w:val="000B4128"/>
    <w:rsid w:val="001005D3"/>
    <w:rsid w:val="001007F0"/>
    <w:rsid w:val="00146BC3"/>
    <w:rsid w:val="001651AE"/>
    <w:rsid w:val="001A6F1D"/>
    <w:rsid w:val="001F4B0B"/>
    <w:rsid w:val="002175E7"/>
    <w:rsid w:val="002272F3"/>
    <w:rsid w:val="002415F6"/>
    <w:rsid w:val="00253D86"/>
    <w:rsid w:val="002A764B"/>
    <w:rsid w:val="002B369D"/>
    <w:rsid w:val="002E4004"/>
    <w:rsid w:val="002E5DF7"/>
    <w:rsid w:val="002F21D1"/>
    <w:rsid w:val="002F5F28"/>
    <w:rsid w:val="00315920"/>
    <w:rsid w:val="003319AF"/>
    <w:rsid w:val="00361246"/>
    <w:rsid w:val="00377248"/>
    <w:rsid w:val="00385102"/>
    <w:rsid w:val="003865E5"/>
    <w:rsid w:val="003A2EF7"/>
    <w:rsid w:val="003C2F4F"/>
    <w:rsid w:val="003D4A0F"/>
    <w:rsid w:val="003D7F6B"/>
    <w:rsid w:val="003F7922"/>
    <w:rsid w:val="00406E97"/>
    <w:rsid w:val="00410DFA"/>
    <w:rsid w:val="00421DC2"/>
    <w:rsid w:val="00426191"/>
    <w:rsid w:val="0044462F"/>
    <w:rsid w:val="0046283F"/>
    <w:rsid w:val="00481B4A"/>
    <w:rsid w:val="0049144C"/>
    <w:rsid w:val="004A4B99"/>
    <w:rsid w:val="004E24E5"/>
    <w:rsid w:val="00504F65"/>
    <w:rsid w:val="00551E19"/>
    <w:rsid w:val="00583545"/>
    <w:rsid w:val="005919CF"/>
    <w:rsid w:val="00593149"/>
    <w:rsid w:val="005C152B"/>
    <w:rsid w:val="005C7144"/>
    <w:rsid w:val="005D0BB3"/>
    <w:rsid w:val="00655CAE"/>
    <w:rsid w:val="00674D4A"/>
    <w:rsid w:val="00684091"/>
    <w:rsid w:val="00694B69"/>
    <w:rsid w:val="006A1530"/>
    <w:rsid w:val="006A3E01"/>
    <w:rsid w:val="006A73DC"/>
    <w:rsid w:val="006B3B99"/>
    <w:rsid w:val="006C0D76"/>
    <w:rsid w:val="006C41C1"/>
    <w:rsid w:val="006C5113"/>
    <w:rsid w:val="006D7360"/>
    <w:rsid w:val="0070578E"/>
    <w:rsid w:val="007219FD"/>
    <w:rsid w:val="00734095"/>
    <w:rsid w:val="007512AA"/>
    <w:rsid w:val="00753FDD"/>
    <w:rsid w:val="00770682"/>
    <w:rsid w:val="00795C89"/>
    <w:rsid w:val="007C1FCA"/>
    <w:rsid w:val="007D0CAF"/>
    <w:rsid w:val="007F24B1"/>
    <w:rsid w:val="007F7A64"/>
    <w:rsid w:val="0081228A"/>
    <w:rsid w:val="00852A6D"/>
    <w:rsid w:val="0089278B"/>
    <w:rsid w:val="008A1E51"/>
    <w:rsid w:val="008B7988"/>
    <w:rsid w:val="008E155F"/>
    <w:rsid w:val="0092341A"/>
    <w:rsid w:val="009378BF"/>
    <w:rsid w:val="00976879"/>
    <w:rsid w:val="00983CD6"/>
    <w:rsid w:val="009B5988"/>
    <w:rsid w:val="009C3D63"/>
    <w:rsid w:val="009D0769"/>
    <w:rsid w:val="009E0DFC"/>
    <w:rsid w:val="009F4155"/>
    <w:rsid w:val="00A32D10"/>
    <w:rsid w:val="00A63B7D"/>
    <w:rsid w:val="00A77B8C"/>
    <w:rsid w:val="00A84F59"/>
    <w:rsid w:val="00AA4B87"/>
    <w:rsid w:val="00AA5AD4"/>
    <w:rsid w:val="00AD0982"/>
    <w:rsid w:val="00AE19A5"/>
    <w:rsid w:val="00B03334"/>
    <w:rsid w:val="00B15F2E"/>
    <w:rsid w:val="00B16502"/>
    <w:rsid w:val="00B20260"/>
    <w:rsid w:val="00B55263"/>
    <w:rsid w:val="00B55277"/>
    <w:rsid w:val="00B65544"/>
    <w:rsid w:val="00B70C7D"/>
    <w:rsid w:val="00B853B0"/>
    <w:rsid w:val="00B96709"/>
    <w:rsid w:val="00BA0FFA"/>
    <w:rsid w:val="00BF42DF"/>
    <w:rsid w:val="00C233BA"/>
    <w:rsid w:val="00C35DF7"/>
    <w:rsid w:val="00C71A0E"/>
    <w:rsid w:val="00CB2687"/>
    <w:rsid w:val="00CE542A"/>
    <w:rsid w:val="00CE6EA9"/>
    <w:rsid w:val="00CF179A"/>
    <w:rsid w:val="00CF6A98"/>
    <w:rsid w:val="00D0335A"/>
    <w:rsid w:val="00D23793"/>
    <w:rsid w:val="00D2493B"/>
    <w:rsid w:val="00D30D1F"/>
    <w:rsid w:val="00D33C65"/>
    <w:rsid w:val="00D94CF4"/>
    <w:rsid w:val="00DA354F"/>
    <w:rsid w:val="00DA5301"/>
    <w:rsid w:val="00DB5C72"/>
    <w:rsid w:val="00DC5EE8"/>
    <w:rsid w:val="00DE3188"/>
    <w:rsid w:val="00E0620B"/>
    <w:rsid w:val="00E115B4"/>
    <w:rsid w:val="00E122EC"/>
    <w:rsid w:val="00E37A47"/>
    <w:rsid w:val="00E454E4"/>
    <w:rsid w:val="00E6236F"/>
    <w:rsid w:val="00E62966"/>
    <w:rsid w:val="00E6541E"/>
    <w:rsid w:val="00EB1F3E"/>
    <w:rsid w:val="00ED5097"/>
    <w:rsid w:val="00EF41CF"/>
    <w:rsid w:val="00F1463B"/>
    <w:rsid w:val="00F17C24"/>
    <w:rsid w:val="00F22406"/>
    <w:rsid w:val="00F57287"/>
    <w:rsid w:val="00FA2D90"/>
    <w:rsid w:val="00FB77E9"/>
    <w:rsid w:val="00FC6C0A"/>
    <w:rsid w:val="00FF45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84F8EF81-F7B2-4BEA-8146-4DD794C06D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A5AD4"/>
  </w:style>
  <w:style w:type="paragraph" w:styleId="1">
    <w:name w:val="heading 1"/>
    <w:basedOn w:val="a"/>
    <w:next w:val="a"/>
    <w:link w:val="10"/>
    <w:uiPriority w:val="9"/>
    <w:qFormat/>
    <w:rsid w:val="009F415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D7F6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F4155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header"/>
    <w:basedOn w:val="a"/>
    <w:link w:val="a4"/>
    <w:uiPriority w:val="99"/>
    <w:unhideWhenUsed/>
    <w:rsid w:val="00A84F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A84F59"/>
  </w:style>
  <w:style w:type="paragraph" w:styleId="a5">
    <w:name w:val="footer"/>
    <w:basedOn w:val="a"/>
    <w:link w:val="a6"/>
    <w:uiPriority w:val="99"/>
    <w:unhideWhenUsed/>
    <w:rsid w:val="00A84F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A84F59"/>
  </w:style>
  <w:style w:type="paragraph" w:styleId="a7">
    <w:name w:val="TOC Heading"/>
    <w:basedOn w:val="1"/>
    <w:next w:val="a"/>
    <w:uiPriority w:val="39"/>
    <w:unhideWhenUsed/>
    <w:qFormat/>
    <w:rsid w:val="00A84F59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A84F59"/>
    <w:pPr>
      <w:spacing w:after="100"/>
    </w:pPr>
  </w:style>
  <w:style w:type="character" w:styleId="a8">
    <w:name w:val="Hyperlink"/>
    <w:basedOn w:val="a0"/>
    <w:uiPriority w:val="99"/>
    <w:unhideWhenUsed/>
    <w:rsid w:val="00A84F59"/>
    <w:rPr>
      <w:color w:val="0563C1" w:themeColor="hyperlink"/>
      <w:u w:val="single"/>
    </w:rPr>
  </w:style>
  <w:style w:type="character" w:customStyle="1" w:styleId="spelle">
    <w:name w:val="spelle"/>
    <w:basedOn w:val="a0"/>
    <w:rsid w:val="00FC6C0A"/>
  </w:style>
  <w:style w:type="character" w:customStyle="1" w:styleId="tooltip">
    <w:name w:val="tooltip"/>
    <w:basedOn w:val="a0"/>
    <w:rsid w:val="00D30D1F"/>
  </w:style>
  <w:style w:type="paragraph" w:styleId="a9">
    <w:name w:val="List Paragraph"/>
    <w:basedOn w:val="a"/>
    <w:link w:val="aa"/>
    <w:qFormat/>
    <w:rsid w:val="00DA354F"/>
    <w:pPr>
      <w:ind w:left="720"/>
      <w:contextualSpacing/>
    </w:pPr>
  </w:style>
  <w:style w:type="character" w:customStyle="1" w:styleId="grame">
    <w:name w:val="grame"/>
    <w:basedOn w:val="a0"/>
    <w:rsid w:val="00406E97"/>
  </w:style>
  <w:style w:type="character" w:customStyle="1" w:styleId="aa">
    <w:name w:val="Абзац списка Знак"/>
    <w:basedOn w:val="a0"/>
    <w:link w:val="a9"/>
    <w:uiPriority w:val="34"/>
    <w:locked/>
    <w:rsid w:val="00CF179A"/>
  </w:style>
  <w:style w:type="character" w:customStyle="1" w:styleId="20">
    <w:name w:val="Заголовок 2 Знак"/>
    <w:basedOn w:val="a0"/>
    <w:link w:val="2"/>
    <w:uiPriority w:val="9"/>
    <w:rsid w:val="003D7F6B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21">
    <w:name w:val="toc 2"/>
    <w:basedOn w:val="a"/>
    <w:next w:val="a"/>
    <w:autoRedefine/>
    <w:uiPriority w:val="39"/>
    <w:unhideWhenUsed/>
    <w:rsid w:val="00983CD6"/>
    <w:pPr>
      <w:spacing w:after="100"/>
      <w:ind w:left="220"/>
    </w:pPr>
  </w:style>
  <w:style w:type="paragraph" w:styleId="HTML">
    <w:name w:val="HTML Preformatted"/>
    <w:basedOn w:val="a"/>
    <w:link w:val="HTML0"/>
    <w:uiPriority w:val="99"/>
    <w:semiHidden/>
    <w:unhideWhenUsed/>
    <w:rsid w:val="00B853B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B853B0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ab">
    <w:name w:val="формула"/>
    <w:basedOn w:val="a"/>
    <w:rsid w:val="00B853B0"/>
    <w:pPr>
      <w:widowControl w:val="0"/>
      <w:tabs>
        <w:tab w:val="center" w:pos="3345"/>
        <w:tab w:val="right" w:pos="6747"/>
      </w:tabs>
      <w:spacing w:before="120" w:line="240" w:lineRule="auto"/>
      <w:jc w:val="center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ac">
    <w:name w:val="Body Text Indent"/>
    <w:basedOn w:val="a"/>
    <w:link w:val="ad"/>
    <w:rsid w:val="00AD0982"/>
    <w:pPr>
      <w:spacing w:after="0" w:line="240" w:lineRule="auto"/>
      <w:ind w:firstLine="340"/>
      <w:jc w:val="both"/>
    </w:pPr>
    <w:rPr>
      <w:rFonts w:ascii="Times New Roman" w:eastAsia="Times New Roman" w:hAnsi="Times New Roman" w:cs="Times New Roman"/>
      <w:bCs/>
      <w:szCs w:val="20"/>
      <w:lang w:eastAsia="ru-RU"/>
    </w:rPr>
  </w:style>
  <w:style w:type="character" w:customStyle="1" w:styleId="ad">
    <w:name w:val="Основной текст с отступом Знак"/>
    <w:basedOn w:val="a0"/>
    <w:link w:val="ac"/>
    <w:rsid w:val="00AD0982"/>
    <w:rPr>
      <w:rFonts w:ascii="Times New Roman" w:eastAsia="Times New Roman" w:hAnsi="Times New Roman" w:cs="Times New Roman"/>
      <w:bCs/>
      <w:szCs w:val="20"/>
      <w:lang w:eastAsia="ru-RU"/>
    </w:rPr>
  </w:style>
  <w:style w:type="table" w:styleId="ae">
    <w:name w:val="Table Grid"/>
    <w:basedOn w:val="a1"/>
    <w:uiPriority w:val="39"/>
    <w:rsid w:val="001007F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">
    <w:name w:val="Обычный с нулевым отступом"/>
    <w:basedOn w:val="a"/>
    <w:next w:val="a"/>
    <w:qFormat/>
    <w:rsid w:val="00481B4A"/>
    <w:pPr>
      <w:spacing w:before="120" w:after="120" w:line="240" w:lineRule="auto"/>
      <w:jc w:val="both"/>
    </w:pPr>
    <w:rPr>
      <w:rFonts w:ascii="Times New Roman" w:eastAsia="Times New Roman" w:hAnsi="Times New Roman"/>
      <w:sz w:val="20"/>
      <w:szCs w:val="20"/>
    </w:rPr>
  </w:style>
  <w:style w:type="paragraph" w:customStyle="1" w:styleId="af0">
    <w:name w:val="_Параграф"/>
    <w:basedOn w:val="a"/>
    <w:link w:val="af1"/>
    <w:rsid w:val="00481B4A"/>
    <w:pPr>
      <w:spacing w:after="120" w:line="360" w:lineRule="auto"/>
      <w:ind w:firstLine="709"/>
      <w:jc w:val="both"/>
    </w:pPr>
    <w:rPr>
      <w:rFonts w:ascii="Times New Roman" w:eastAsia="Calibri" w:hAnsi="Times New Roman" w:cs="Times New Roman"/>
      <w:sz w:val="28"/>
    </w:rPr>
  </w:style>
  <w:style w:type="paragraph" w:customStyle="1" w:styleId="0">
    <w:name w:val="_Параграф 0"/>
    <w:basedOn w:val="af0"/>
    <w:link w:val="00"/>
    <w:rsid w:val="00481B4A"/>
    <w:pPr>
      <w:ind w:firstLine="0"/>
    </w:pPr>
    <w:rPr>
      <w:rFonts w:eastAsia="Times New Roman"/>
      <w:szCs w:val="20"/>
    </w:rPr>
  </w:style>
  <w:style w:type="paragraph" w:customStyle="1" w:styleId="af2">
    <w:name w:val="_ФормулаПраво"/>
    <w:basedOn w:val="a"/>
    <w:link w:val="af3"/>
    <w:rsid w:val="00481B4A"/>
    <w:pPr>
      <w:spacing w:before="120" w:after="120" w:line="360" w:lineRule="auto"/>
      <w:contextualSpacing/>
      <w:jc w:val="right"/>
    </w:pPr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customStyle="1" w:styleId="af1">
    <w:name w:val="_Параграф Знак"/>
    <w:basedOn w:val="a0"/>
    <w:link w:val="af0"/>
    <w:rsid w:val="00481B4A"/>
    <w:rPr>
      <w:rFonts w:ascii="Times New Roman" w:eastAsia="Calibri" w:hAnsi="Times New Roman" w:cs="Times New Roman"/>
      <w:sz w:val="28"/>
    </w:rPr>
  </w:style>
  <w:style w:type="character" w:customStyle="1" w:styleId="00">
    <w:name w:val="_Параграф 0 Знак"/>
    <w:basedOn w:val="af1"/>
    <w:link w:val="0"/>
    <w:rsid w:val="00481B4A"/>
    <w:rPr>
      <w:rFonts w:ascii="Times New Roman" w:eastAsia="Times New Roman" w:hAnsi="Times New Roman" w:cs="Times New Roman"/>
      <w:sz w:val="28"/>
      <w:szCs w:val="20"/>
    </w:rPr>
  </w:style>
  <w:style w:type="character" w:customStyle="1" w:styleId="af3">
    <w:name w:val="_ФормулаПраво Знак"/>
    <w:basedOn w:val="a0"/>
    <w:link w:val="af2"/>
    <w:rsid w:val="00481B4A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af4">
    <w:name w:val="Balloon Text"/>
    <w:basedOn w:val="a"/>
    <w:link w:val="af5"/>
    <w:uiPriority w:val="99"/>
    <w:semiHidden/>
    <w:unhideWhenUsed/>
    <w:rsid w:val="00F146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uiPriority w:val="99"/>
    <w:semiHidden/>
    <w:rsid w:val="00F1463B"/>
    <w:rPr>
      <w:rFonts w:ascii="Tahoma" w:hAnsi="Tahoma" w:cs="Tahoma"/>
      <w:sz w:val="16"/>
      <w:szCs w:val="16"/>
    </w:rPr>
  </w:style>
  <w:style w:type="paragraph" w:customStyle="1" w:styleId="af6">
    <w:name w:val="подрис"/>
    <w:basedOn w:val="a"/>
    <w:rsid w:val="0044462F"/>
    <w:pPr>
      <w:widowControl w:val="0"/>
      <w:spacing w:before="120" w:line="240" w:lineRule="auto"/>
      <w:jc w:val="center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paragraph" w:customStyle="1" w:styleId="Default">
    <w:name w:val="Default"/>
    <w:rsid w:val="00146BC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7620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2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image" Target="media/image99.wmf"/><Relationship Id="rId226" Type="http://schemas.openxmlformats.org/officeDocument/2006/relationships/oleObject" Target="embeddings/oleObject120.bin"/><Relationship Id="rId247" Type="http://schemas.openxmlformats.org/officeDocument/2006/relationships/oleObject" Target="embeddings/oleObject141.bin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62.bin"/><Relationship Id="rId289" Type="http://schemas.openxmlformats.org/officeDocument/2006/relationships/fontTable" Target="fontTable.xml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10.bin"/><Relationship Id="rId237" Type="http://schemas.openxmlformats.org/officeDocument/2006/relationships/oleObject" Target="embeddings/oleObject131.bin"/><Relationship Id="rId258" Type="http://schemas.openxmlformats.org/officeDocument/2006/relationships/oleObject" Target="embeddings/oleObject152.bin"/><Relationship Id="rId279" Type="http://schemas.openxmlformats.org/officeDocument/2006/relationships/oleObject" Target="embeddings/oleObject173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theme" Target="theme/theme1.xml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oleObject" Target="embeddings/oleObject100.bin"/><Relationship Id="rId227" Type="http://schemas.openxmlformats.org/officeDocument/2006/relationships/oleObject" Target="embeddings/oleObject121.bin"/><Relationship Id="rId248" Type="http://schemas.openxmlformats.org/officeDocument/2006/relationships/oleObject" Target="embeddings/oleObject142.bin"/><Relationship Id="rId269" Type="http://schemas.openxmlformats.org/officeDocument/2006/relationships/oleObject" Target="embeddings/oleObject163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74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1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2.bin"/><Relationship Id="rId259" Type="http://schemas.openxmlformats.org/officeDocument/2006/relationships/oleObject" Target="embeddings/oleObject15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64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1.bin"/><Relationship Id="rId228" Type="http://schemas.openxmlformats.org/officeDocument/2006/relationships/oleObject" Target="embeddings/oleObject122.bin"/><Relationship Id="rId249" Type="http://schemas.openxmlformats.org/officeDocument/2006/relationships/oleObject" Target="embeddings/oleObject14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54.bin"/><Relationship Id="rId281" Type="http://schemas.openxmlformats.org/officeDocument/2006/relationships/oleObject" Target="embeddings/oleObject175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7.bin"/><Relationship Id="rId218" Type="http://schemas.openxmlformats.org/officeDocument/2006/relationships/oleObject" Target="embeddings/oleObject112.bin"/><Relationship Id="rId234" Type="http://schemas.openxmlformats.org/officeDocument/2006/relationships/oleObject" Target="embeddings/oleObject128.bin"/><Relationship Id="rId239" Type="http://schemas.openxmlformats.org/officeDocument/2006/relationships/oleObject" Target="embeddings/oleObject13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44.bin"/><Relationship Id="rId255" Type="http://schemas.openxmlformats.org/officeDocument/2006/relationships/oleObject" Target="embeddings/oleObject149.bin"/><Relationship Id="rId271" Type="http://schemas.openxmlformats.org/officeDocument/2006/relationships/oleObject" Target="embeddings/oleObject165.bin"/><Relationship Id="rId276" Type="http://schemas.openxmlformats.org/officeDocument/2006/relationships/oleObject" Target="embeddings/oleObject17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4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23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8.bin"/><Relationship Id="rId240" Type="http://schemas.openxmlformats.org/officeDocument/2006/relationships/oleObject" Target="embeddings/oleObject134.bin"/><Relationship Id="rId245" Type="http://schemas.openxmlformats.org/officeDocument/2006/relationships/oleObject" Target="embeddings/oleObject139.bin"/><Relationship Id="rId261" Type="http://schemas.openxmlformats.org/officeDocument/2006/relationships/oleObject" Target="embeddings/oleObject155.bin"/><Relationship Id="rId266" Type="http://schemas.openxmlformats.org/officeDocument/2006/relationships/oleObject" Target="embeddings/oleObject160.bin"/><Relationship Id="rId287" Type="http://schemas.openxmlformats.org/officeDocument/2006/relationships/oleObject" Target="embeddings/oleObject181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282" Type="http://schemas.openxmlformats.org/officeDocument/2006/relationships/oleObject" Target="embeddings/oleObject176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png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13.bin"/><Relationship Id="rId3" Type="http://schemas.openxmlformats.org/officeDocument/2006/relationships/styles" Target="styles.xml"/><Relationship Id="rId214" Type="http://schemas.openxmlformats.org/officeDocument/2006/relationships/oleObject" Target="embeddings/oleObject108.bin"/><Relationship Id="rId230" Type="http://schemas.openxmlformats.org/officeDocument/2006/relationships/oleObject" Target="embeddings/oleObject124.bin"/><Relationship Id="rId235" Type="http://schemas.openxmlformats.org/officeDocument/2006/relationships/oleObject" Target="embeddings/oleObject129.bin"/><Relationship Id="rId251" Type="http://schemas.openxmlformats.org/officeDocument/2006/relationships/oleObject" Target="embeddings/oleObject145.bin"/><Relationship Id="rId256" Type="http://schemas.openxmlformats.org/officeDocument/2006/relationships/oleObject" Target="embeddings/oleObject150.bin"/><Relationship Id="rId277" Type="http://schemas.openxmlformats.org/officeDocument/2006/relationships/oleObject" Target="embeddings/oleObject171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72" Type="http://schemas.openxmlformats.org/officeDocument/2006/relationships/oleObject" Target="embeddings/oleObject16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image" Target="media/image94.wmf"/><Relationship Id="rId209" Type="http://schemas.openxmlformats.org/officeDocument/2006/relationships/oleObject" Target="embeddings/oleObject103.bin"/><Relationship Id="rId190" Type="http://schemas.openxmlformats.org/officeDocument/2006/relationships/image" Target="media/image92.wmf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14.bin"/><Relationship Id="rId225" Type="http://schemas.openxmlformats.org/officeDocument/2006/relationships/oleObject" Target="embeddings/oleObject119.bin"/><Relationship Id="rId241" Type="http://schemas.openxmlformats.org/officeDocument/2006/relationships/oleObject" Target="embeddings/oleObject135.bin"/><Relationship Id="rId246" Type="http://schemas.openxmlformats.org/officeDocument/2006/relationships/oleObject" Target="embeddings/oleObject140.bin"/><Relationship Id="rId267" Type="http://schemas.openxmlformats.org/officeDocument/2006/relationships/oleObject" Target="embeddings/oleObject161.bin"/><Relationship Id="rId288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56.bin"/><Relationship Id="rId283" Type="http://schemas.openxmlformats.org/officeDocument/2006/relationships/oleObject" Target="embeddings/oleObject17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image" Target="media/image69.png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oleObject" Target="embeddings/oleObject104.bin"/><Relationship Id="rId215" Type="http://schemas.openxmlformats.org/officeDocument/2006/relationships/oleObject" Target="embeddings/oleObject109.bin"/><Relationship Id="rId236" Type="http://schemas.openxmlformats.org/officeDocument/2006/relationships/oleObject" Target="embeddings/oleObject130.bin"/><Relationship Id="rId257" Type="http://schemas.openxmlformats.org/officeDocument/2006/relationships/oleObject" Target="embeddings/oleObject151.bin"/><Relationship Id="rId278" Type="http://schemas.openxmlformats.org/officeDocument/2006/relationships/oleObject" Target="embeddings/oleObject172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5.bin"/><Relationship Id="rId252" Type="http://schemas.openxmlformats.org/officeDocument/2006/relationships/oleObject" Target="embeddings/oleObject146.bin"/><Relationship Id="rId273" Type="http://schemas.openxmlformats.org/officeDocument/2006/relationships/oleObject" Target="embeddings/oleObject167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5.bin"/><Relationship Id="rId242" Type="http://schemas.openxmlformats.org/officeDocument/2006/relationships/oleObject" Target="embeddings/oleObject136.bin"/><Relationship Id="rId263" Type="http://schemas.openxmlformats.org/officeDocument/2006/relationships/oleObject" Target="embeddings/oleObject157.bin"/><Relationship Id="rId284" Type="http://schemas.openxmlformats.org/officeDocument/2006/relationships/oleObject" Target="embeddings/oleObject178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8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5.bin"/><Relationship Id="rId232" Type="http://schemas.openxmlformats.org/officeDocument/2006/relationships/oleObject" Target="embeddings/oleObject126.bin"/><Relationship Id="rId253" Type="http://schemas.openxmlformats.org/officeDocument/2006/relationships/oleObject" Target="embeddings/oleObject147.bin"/><Relationship Id="rId274" Type="http://schemas.openxmlformats.org/officeDocument/2006/relationships/oleObject" Target="embeddings/oleObject168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16.bin"/><Relationship Id="rId243" Type="http://schemas.openxmlformats.org/officeDocument/2006/relationships/oleObject" Target="embeddings/oleObject137.bin"/><Relationship Id="rId264" Type="http://schemas.openxmlformats.org/officeDocument/2006/relationships/oleObject" Target="embeddings/oleObject158.bin"/><Relationship Id="rId285" Type="http://schemas.openxmlformats.org/officeDocument/2006/relationships/oleObject" Target="embeddings/oleObject17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27.bin"/><Relationship Id="rId254" Type="http://schemas.openxmlformats.org/officeDocument/2006/relationships/oleObject" Target="embeddings/oleObject14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69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17.bin"/><Relationship Id="rId244" Type="http://schemas.openxmlformats.org/officeDocument/2006/relationships/oleObject" Target="embeddings/oleObject138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59.bin"/><Relationship Id="rId286" Type="http://schemas.openxmlformats.org/officeDocument/2006/relationships/oleObject" Target="embeddings/oleObject18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3B96E9A-CB36-4E58-80C2-515CF276A8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70</TotalTime>
  <Pages>30</Pages>
  <Words>5345</Words>
  <Characters>30473</Characters>
  <Application>Microsoft Office Word</Application>
  <DocSecurity>0</DocSecurity>
  <Lines>253</Lines>
  <Paragraphs>7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57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ii</dc:creator>
  <cp:keywords/>
  <dc:description/>
  <cp:lastModifiedBy>Dmitrii</cp:lastModifiedBy>
  <cp:revision>54</cp:revision>
  <dcterms:created xsi:type="dcterms:W3CDTF">2018-05-13T04:20:00Z</dcterms:created>
  <dcterms:modified xsi:type="dcterms:W3CDTF">2018-05-26T19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